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58A4FD" w14:textId="35CC49D1" w:rsidR="00640F36" w:rsidRPr="00345913" w:rsidRDefault="008A1AB7" w:rsidP="006247A7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345913">
        <w:rPr>
          <w:rFonts w:ascii="Times New Roman" w:hAnsi="Times New Roman" w:cs="Times New Roman"/>
          <w:b/>
          <w:bCs/>
          <w:sz w:val="24"/>
          <w:szCs w:val="24"/>
          <w:lang w:val="en-US"/>
        </w:rPr>
        <w:t>Devoir 1</w:t>
      </w:r>
    </w:p>
    <w:p w14:paraId="2792FAE2" w14:textId="28B46659" w:rsidR="008A1AB7" w:rsidRPr="00345913" w:rsidRDefault="008A1AB7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45913">
        <w:rPr>
          <w:rFonts w:ascii="Times New Roman" w:hAnsi="Times New Roman" w:cs="Times New Roman"/>
          <w:sz w:val="24"/>
          <w:szCs w:val="24"/>
          <w:lang w:val="en-US"/>
        </w:rPr>
        <w:t>A)</w:t>
      </w:r>
    </w:p>
    <w:p w14:paraId="2BC7388E" w14:textId="3BFB6827" w:rsidR="008A1AB7" w:rsidRPr="00345913" w:rsidRDefault="008A1AB7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a. Equation de diffusion de Fick </w:t>
      </w:r>
    </w:p>
    <w:p w14:paraId="534A58B8" w14:textId="50D71175" w:rsidR="00766C37" w:rsidRPr="00345913" w:rsidRDefault="008A1AB7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b. </w:t>
      </w:r>
      <w:r w:rsidR="00766C37"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l’équation générale de diffusion en coordonnées cylindriques est donnée par : </w:t>
      </w:r>
    </w:p>
    <w:p w14:paraId="65C59E54" w14:textId="740980B0" w:rsidR="00766C37" w:rsidRPr="00345913" w:rsidRDefault="00345913" w:rsidP="00345913">
      <w:pPr>
        <w:tabs>
          <w:tab w:val="left" w:pos="1691"/>
          <w:tab w:val="center" w:pos="468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</w:rPr>
        <w:tab/>
      </w:r>
      <w:r w:rsidRPr="00345913">
        <w:rPr>
          <w:rFonts w:ascii="Times New Roman" w:hAnsi="Times New Roman" w:cs="Times New Roman"/>
          <w:sz w:val="24"/>
          <w:szCs w:val="24"/>
        </w:rPr>
        <w:tab/>
      </w:r>
      <w:r w:rsidR="00766C37" w:rsidRPr="00345913">
        <w:rPr>
          <w:rFonts w:ascii="Times New Roman" w:hAnsi="Times New Roman" w:cs="Times New Roman"/>
          <w:position w:val="-32"/>
          <w:sz w:val="24"/>
          <w:szCs w:val="24"/>
        </w:rPr>
        <w:object w:dxaOrig="4340" w:dyaOrig="760" w14:anchorId="7AE892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36pt" o:ole="">
            <v:imagedata r:id="rId7" o:title=""/>
          </v:shape>
          <o:OLEObject Type="Embed" ProgID="Equation.DSMT4" ShapeID="_x0000_i1025" DrawAspect="Content" ObjectID="_1727169337" r:id="rId8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</w:t>
      </w:r>
      <w:r w:rsidR="006247A7" w:rsidRPr="00345913">
        <w:rPr>
          <w:rFonts w:ascii="Times New Roman" w:hAnsi="Times New Roman" w:cs="Times New Roman"/>
          <w:sz w:val="24"/>
          <w:szCs w:val="24"/>
          <w:lang w:val="fr-FR"/>
        </w:rPr>
        <w:t>(1)</w:t>
      </w:r>
    </w:p>
    <w:p w14:paraId="1D5FA0B4" w14:textId="328DEAFF" w:rsidR="008A1AB7" w:rsidRPr="00345913" w:rsidRDefault="008A1AB7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45913">
        <w:rPr>
          <w:rFonts w:ascii="Times New Roman" w:hAnsi="Times New Roman" w:cs="Times New Roman"/>
          <w:sz w:val="24"/>
          <w:szCs w:val="24"/>
          <w:lang w:val="fr-FR"/>
        </w:rPr>
        <w:t>Vu que le pilier</w:t>
      </w:r>
      <w:r w:rsidR="00766C37"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est d’une forme cylindrique et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766C37"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sa hauteur est 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>entièrement submergé</w:t>
      </w:r>
      <w:r w:rsidR="00766C37"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e 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>dans l’eau salée, on a donc une invariance</w:t>
      </w:r>
      <w:r w:rsidR="00766C37"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766C37"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angulaire ( </w:t>
      </w:r>
      <w:r w:rsidR="00DA6A85" w:rsidRPr="00345913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6D0CD781">
          <v:shape id="_x0000_i1135" type="#_x0000_t75" style="width:36pt;height:30pt" o:ole="">
            <v:imagedata r:id="rId9" o:title=""/>
          </v:shape>
          <o:OLEObject Type="Embed" ProgID="Equation.DSMT4" ShapeID="_x0000_i1135" DrawAspect="Content" ObjectID="_1727169338" r:id="rId10"/>
        </w:object>
      </w:r>
      <w:r w:rsidR="00766C37"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) et une invariance axiale (</w:t>
      </w:r>
      <w:r w:rsidR="00DA6A85" w:rsidRPr="00345913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5B7DFA67">
          <v:shape id="_x0000_i1138" type="#_x0000_t75" style="width:36pt;height:30pt" o:ole="">
            <v:imagedata r:id="rId11" o:title=""/>
          </v:shape>
          <o:OLEObject Type="Embed" ProgID="Equation.DSMT4" ShapeID="_x0000_i1138" DrawAspect="Content" ObjectID="_1727169339" r:id="rId12"/>
        </w:object>
      </w:r>
      <w:r w:rsidR="00766C37" w:rsidRPr="00345913">
        <w:rPr>
          <w:rFonts w:ascii="Times New Roman" w:hAnsi="Times New Roman" w:cs="Times New Roman"/>
          <w:sz w:val="24"/>
          <w:szCs w:val="24"/>
        </w:rPr>
        <w:t>). La concentration varie alors seulement dans la direction radiale. L’</w:t>
      </w:r>
      <w:r w:rsidR="00766C37"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équation de diffusion </w:t>
      </w:r>
      <w:r w:rsidR="00766C37" w:rsidRPr="00345913">
        <w:rPr>
          <w:rFonts w:ascii="Times New Roman" w:hAnsi="Times New Roman" w:cs="Times New Roman"/>
          <w:sz w:val="24"/>
          <w:szCs w:val="24"/>
          <w:lang w:val="en-US"/>
        </w:rPr>
        <w:t xml:space="preserve">(1) ser </w:t>
      </w:r>
      <w:r w:rsidR="00766C37"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réduit alors à </w:t>
      </w:r>
      <w:r w:rsidR="00766C37" w:rsidRPr="00345913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</w:p>
    <w:p w14:paraId="23EE03DC" w14:textId="097D024B" w:rsidR="006247A7" w:rsidRPr="00345913" w:rsidRDefault="006247A7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45913">
        <w:rPr>
          <w:rFonts w:ascii="Times New Roman" w:hAnsi="Times New Roman" w:cs="Times New Roman"/>
          <w:noProof/>
          <w:sz w:val="24"/>
          <w:szCs w:val="24"/>
        </w:rPr>
        <w:object w:dxaOrig="225" w:dyaOrig="225" w14:anchorId="4148ED6C">
          <v:shape id="_x0000_s1026" type="#_x0000_t75" style="position:absolute;margin-left:163.95pt;margin-top:10.55pt;width:139.8pt;height:52.35pt;z-index:251659264;mso-position-horizontal-relative:text;mso-position-vertical-relative:text">
            <v:imagedata r:id="rId13" o:title=""/>
            <w10:wrap type="square" side="right"/>
          </v:shape>
          <o:OLEObject Type="Embed" ProgID="Equation.DSMT4" ShapeID="_x0000_s1026" DrawAspect="Content" ObjectID="_1727169387" r:id="rId14"/>
        </w:object>
      </w:r>
    </w:p>
    <w:p w14:paraId="0AFA91CE" w14:textId="06F36C94" w:rsidR="00766C37" w:rsidRPr="00345913" w:rsidRDefault="006247A7" w:rsidP="00766C37">
      <w:pPr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sz w:val="24"/>
          <w:szCs w:val="24"/>
        </w:rPr>
        <w:t xml:space="preserve"> (2)</w:t>
      </w:r>
      <w:r w:rsidR="00766C37" w:rsidRPr="00345913">
        <w:rPr>
          <w:rFonts w:ascii="Times New Roman" w:hAnsi="Times New Roman" w:cs="Times New Roman"/>
          <w:sz w:val="24"/>
          <w:szCs w:val="24"/>
        </w:rPr>
        <w:br w:type="textWrapping" w:clear="all"/>
      </w:r>
    </w:p>
    <w:p w14:paraId="09FBD536" w14:textId="036626D5" w:rsidR="006247A7" w:rsidRPr="00345913" w:rsidRDefault="00766C37" w:rsidP="00766C37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</w:rPr>
        <w:t xml:space="preserve">c. </w:t>
      </w:r>
      <w:r w:rsidR="00F3731A" w:rsidRPr="00345913">
        <w:rPr>
          <w:rFonts w:ascii="Times New Roman" w:hAnsi="Times New Roman" w:cs="Times New Roman"/>
          <w:sz w:val="24"/>
          <w:szCs w:val="24"/>
        </w:rPr>
        <w:t>Schéma</w: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 : Pour un nombre total de nœud </w:t>
      </w:r>
      <w:proofErr w:type="spellStart"/>
      <w:r w:rsidR="006247A7" w:rsidRPr="00345913">
        <w:rPr>
          <w:rFonts w:ascii="Times New Roman" w:hAnsi="Times New Roman" w:cs="Times New Roman"/>
          <w:sz w:val="24"/>
          <w:szCs w:val="24"/>
        </w:rPr>
        <w:t>Ntot</w:t>
      </w:r>
      <w:proofErr w:type="spellEnd"/>
      <w:r w:rsidR="006247A7" w:rsidRPr="00345913">
        <w:rPr>
          <w:rFonts w:ascii="Times New Roman" w:hAnsi="Times New Roman" w:cs="Times New Roman"/>
          <w:sz w:val="24"/>
          <w:szCs w:val="24"/>
        </w:rPr>
        <w:t xml:space="preserve"> = 5 </w:t>
      </w:r>
      <w:r w:rsidR="006247A7" w:rsidRPr="00345913">
        <w:rPr>
          <w:rFonts w:ascii="Times New Roman" w:hAnsi="Times New Roman" w:cs="Times New Roman"/>
          <w:sz w:val="24"/>
          <w:szCs w:val="24"/>
          <w:lang w:val="fr-FR"/>
        </w:rPr>
        <w:t>:</w:t>
      </w:r>
    </w:p>
    <w:p w14:paraId="344CAAE8" w14:textId="00EC73E7" w:rsidR="00766C37" w:rsidRPr="00345913" w:rsidRDefault="006247A7" w:rsidP="006247A7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47E1678" wp14:editId="10C59008">
            <wp:extent cx="4093828" cy="3880229"/>
            <wp:effectExtent l="0" t="0" r="254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4314" cy="3880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271314" w14:textId="1797CE26" w:rsidR="006247A7" w:rsidRPr="00345913" w:rsidRDefault="006247A7" w:rsidP="006247A7">
      <w:pPr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</w:rPr>
        <w:lastRenderedPageBreak/>
        <w:t xml:space="preserve">Figure 1 : Discrétisation spatial pour </w:t>
      </w:r>
      <w:proofErr w:type="spellStart"/>
      <w:r w:rsidRPr="00345913">
        <w:rPr>
          <w:rFonts w:ascii="Times New Roman" w:hAnsi="Times New Roman" w:cs="Times New Roman"/>
          <w:sz w:val="24"/>
          <w:szCs w:val="24"/>
        </w:rPr>
        <w:t>Ntot</w:t>
      </w:r>
      <w:proofErr w:type="spellEnd"/>
      <w:r w:rsidRPr="00345913">
        <w:rPr>
          <w:rFonts w:ascii="Times New Roman" w:hAnsi="Times New Roman" w:cs="Times New Roman"/>
          <w:sz w:val="24"/>
          <w:szCs w:val="24"/>
        </w:rPr>
        <w:t xml:space="preserve"> = 5; </w:t>
      </w:r>
      <m:oMath>
        <m:r>
          <w:rPr>
            <w:rFonts w:ascii="Cambria Math" w:hAnsi="Cambria Math" w:cs="Times New Roman"/>
            <w:sz w:val="24"/>
            <w:szCs w:val="24"/>
          </w:rPr>
          <m:t>∆r=12.5 cm</m:t>
        </m:r>
      </m:oMath>
    </w:p>
    <w:p w14:paraId="4E43FBB1" w14:textId="211B86D3" w:rsidR="00766C37" w:rsidRPr="00345913" w:rsidRDefault="00766C37" w:rsidP="00766C37">
      <w:pPr>
        <w:rPr>
          <w:rFonts w:ascii="Times New Roman" w:hAnsi="Times New Roman" w:cs="Times New Roman"/>
          <w:sz w:val="24"/>
          <w:szCs w:val="24"/>
        </w:rPr>
      </w:pPr>
    </w:p>
    <w:p w14:paraId="3810181B" w14:textId="1A28AEC7" w:rsidR="00766C37" w:rsidRPr="00345913" w:rsidRDefault="00766C37" w:rsidP="00766C37">
      <w:pPr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sz w:val="24"/>
          <w:szCs w:val="24"/>
        </w:rPr>
        <w:t xml:space="preserve">d. </w:t>
      </w:r>
    </w:p>
    <w:p w14:paraId="25C5CF2D" w14:textId="500B9537" w:rsidR="00766C37" w:rsidRPr="00345913" w:rsidRDefault="00766C37" w:rsidP="00766C37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</w:rPr>
        <w:t xml:space="preserve">Conditions aux </w:t>
      </w:r>
      <w:proofErr w:type="spellStart"/>
      <w:r w:rsidRPr="00345913">
        <w:rPr>
          <w:rFonts w:ascii="Times New Roman" w:hAnsi="Times New Roman" w:cs="Times New Roman"/>
          <w:sz w:val="24"/>
          <w:szCs w:val="24"/>
        </w:rPr>
        <w:t>fronti</w:t>
      </w:r>
      <w:proofErr w:type="spellEnd"/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ères: </w:t>
      </w:r>
    </w:p>
    <w:p w14:paraId="67682D5A" w14:textId="133E040D" w:rsidR="00766C37" w:rsidRPr="00345913" w:rsidRDefault="00766C37" w:rsidP="00766C37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Le </w:t>
      </w:r>
      <w:proofErr w:type="spellStart"/>
      <w:r w:rsidRPr="00345913">
        <w:rPr>
          <w:rFonts w:ascii="Times New Roman" w:hAnsi="Times New Roman" w:cs="Times New Roman"/>
          <w:sz w:val="24"/>
          <w:szCs w:val="24"/>
          <w:lang w:val="fr-FR"/>
        </w:rPr>
        <w:t>pillier</w:t>
      </w:r>
      <w:proofErr w:type="spellEnd"/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est soumis à deux conditions </w:t>
      </w:r>
      <w:r w:rsidR="00F3731A" w:rsidRPr="00345913">
        <w:rPr>
          <w:rFonts w:ascii="Times New Roman" w:hAnsi="Times New Roman" w:cs="Times New Roman"/>
          <w:sz w:val="24"/>
          <w:szCs w:val="24"/>
          <w:lang w:val="fr-FR"/>
        </w:rPr>
        <w:t>frontières :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07199353" w14:textId="1F761F04" w:rsidR="00766C37" w:rsidRPr="00345913" w:rsidRDefault="00766C37" w:rsidP="00766C3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  <w:lang w:val="fr-FR"/>
        </w:rPr>
        <w:t>Conditions de type Dirichlet pour r=R</w:t>
      </w:r>
      <w:r w:rsidR="00CA370D"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CA370D" w:rsidRPr="00345913">
        <w:rPr>
          <w:rFonts w:ascii="Times New Roman" w:hAnsi="Times New Roman" w:cs="Times New Roman"/>
          <w:sz w:val="24"/>
          <w:szCs w:val="24"/>
          <w:lang w:val="en-US"/>
        </w:rPr>
        <w:sym w:font="Wingdings" w:char="F0E0"/>
      </w:r>
      <w:r w:rsidR="00CA370D"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CA370D" w:rsidRPr="00345913">
        <w:rPr>
          <w:rFonts w:ascii="Times New Roman" w:hAnsi="Times New Roman" w:cs="Times New Roman"/>
          <w:position w:val="-12"/>
          <w:sz w:val="24"/>
          <w:szCs w:val="24"/>
        </w:rPr>
        <w:object w:dxaOrig="1380" w:dyaOrig="360" w14:anchorId="6F0149B9">
          <v:shape id="_x0000_i1063" type="#_x0000_t75" style="width:1in;height:18pt" o:ole="">
            <v:imagedata r:id="rId16" o:title=""/>
          </v:shape>
          <o:OLEObject Type="Embed" ProgID="Equation.DSMT4" ShapeID="_x0000_i1063" DrawAspect="Content" ObjectID="_1727169340" r:id="rId17"/>
        </w:object>
      </w:r>
    </w:p>
    <w:p w14:paraId="2B5BB01D" w14:textId="63FE7761" w:rsidR="00CA370D" w:rsidRPr="00345913" w:rsidRDefault="00CA370D" w:rsidP="00766C3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  <w:lang w:val="fr-FR"/>
        </w:rPr>
        <w:t>Conditions du type Neumann (Flux nul) pour r=0m 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sym w:font="Wingdings" w:char="F0E0"/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Pr="00345913">
        <w:rPr>
          <w:rFonts w:ascii="Times New Roman" w:hAnsi="Times New Roman" w:cs="Times New Roman"/>
          <w:position w:val="-30"/>
          <w:sz w:val="24"/>
          <w:szCs w:val="24"/>
        </w:rPr>
        <w:object w:dxaOrig="1060" w:dyaOrig="680" w14:anchorId="35E84B10">
          <v:shape id="_x0000_i1062" type="#_x0000_t75" style="width:54pt;height:36pt" o:ole="">
            <v:imagedata r:id="rId18" o:title=""/>
          </v:shape>
          <o:OLEObject Type="Embed" ProgID="Equation.DSMT4" ShapeID="_x0000_i1062" DrawAspect="Content" ObjectID="_1727169341" r:id="rId19"/>
        </w:object>
      </w:r>
    </w:p>
    <w:p w14:paraId="0F34EA7D" w14:textId="33F25A59" w:rsidR="00766C37" w:rsidRPr="00345913" w:rsidRDefault="00766C37" w:rsidP="00766C37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Conditions </w:t>
      </w:r>
      <w:r w:rsidR="00DA6A85" w:rsidRPr="00345913">
        <w:rPr>
          <w:rFonts w:ascii="Times New Roman" w:hAnsi="Times New Roman" w:cs="Times New Roman"/>
          <w:sz w:val="24"/>
          <w:szCs w:val="24"/>
          <w:lang w:val="fr-FR"/>
        </w:rPr>
        <w:t>initiales :</w:t>
      </w:r>
    </w:p>
    <w:p w14:paraId="68B9BFEA" w14:textId="03519DA1" w:rsidR="00766C37" w:rsidRPr="00345913" w:rsidRDefault="00CA370D" w:rsidP="00766C37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Initialement on suppose que la concentration est nulle dans les nœuds intérieurs </w:t>
      </w:r>
      <w:r w:rsidR="00DA6A85" w:rsidRPr="00345913">
        <w:rPr>
          <w:rFonts w:ascii="Times New Roman" w:hAnsi="Times New Roman" w:cs="Times New Roman"/>
          <w:sz w:val="24"/>
          <w:szCs w:val="24"/>
          <w:lang w:val="fr-FR"/>
        </w:rPr>
        <w:t>du domaine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et pour le nœud à r=0 m, pour le nœud exposé à l’eau salée, on suppose la concentration est égale à la concentration de l’eau salée tel que définit par la condition de Dirichlet </w:t>
      </w:r>
    </w:p>
    <w:p w14:paraId="6D18D997" w14:textId="5817501F" w:rsidR="00DA6A85" w:rsidRPr="00345913" w:rsidRDefault="00DA6A85" w:rsidP="00766C37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  <w:lang w:val="fr-FR"/>
        </w:rPr>
        <w:t>Ainsi on a :</w:t>
      </w:r>
    </w:p>
    <w:p w14:paraId="452FC06D" w14:textId="35842726" w:rsidR="00CA370D" w:rsidRPr="00345913" w:rsidRDefault="00CA370D" w:rsidP="00CA370D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34"/>
          <w:sz w:val="24"/>
          <w:szCs w:val="24"/>
        </w:rPr>
        <w:object w:dxaOrig="5880" w:dyaOrig="800" w14:anchorId="083AE740">
          <v:shape id="_x0000_i1064" type="#_x0000_t75" style="width:294pt;height:42pt" o:ole="">
            <v:imagedata r:id="rId20" o:title=""/>
          </v:shape>
          <o:OLEObject Type="Embed" ProgID="Equation.DSMT4" ShapeID="_x0000_i1064" DrawAspect="Content" ObjectID="_1727169342" r:id="rId21"/>
        </w:object>
      </w:r>
    </w:p>
    <w:p w14:paraId="29DE9BF9" w14:textId="5C1257A7" w:rsidR="00CA370D" w:rsidRPr="00345913" w:rsidRDefault="00CA370D" w:rsidP="00CA370D">
      <w:pPr>
        <w:rPr>
          <w:rFonts w:ascii="Times New Roman" w:hAnsi="Times New Roman" w:cs="Times New Roman"/>
          <w:sz w:val="24"/>
          <w:szCs w:val="24"/>
        </w:rPr>
      </w:pPr>
    </w:p>
    <w:p w14:paraId="46B98459" w14:textId="1745C9B8" w:rsidR="00CA370D" w:rsidRPr="00345913" w:rsidRDefault="00CA370D" w:rsidP="00CA370D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45913">
        <w:rPr>
          <w:rFonts w:ascii="Times New Roman" w:hAnsi="Times New Roman" w:cs="Times New Roman"/>
          <w:sz w:val="24"/>
          <w:szCs w:val="24"/>
        </w:rPr>
        <w:t>B</w:t>
      </w:r>
      <w:r w:rsidRPr="00345913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</w:p>
    <w:p w14:paraId="1156C6D7" w14:textId="02AA7BBD" w:rsidR="00F927F7" w:rsidRPr="00345913" w:rsidRDefault="00F927F7" w:rsidP="00CA370D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  <w:lang w:val="fr-FR"/>
        </w:rPr>
        <w:t>a.) b.)</w:t>
      </w:r>
    </w:p>
    <w:p w14:paraId="6A735CE8" w14:textId="2FECD4CC" w:rsidR="00CA370D" w:rsidRPr="00345913" w:rsidRDefault="00DA6A85" w:rsidP="00CA370D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L’équation de diffusion simplifiée </w:t>
      </w:r>
      <w:r w:rsidR="006247A7"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(2) 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donne : </w:t>
      </w:r>
    </w:p>
    <w:p w14:paraId="0403FE53" w14:textId="3F849ADF" w:rsidR="00DA6A85" w:rsidRPr="00345913" w:rsidRDefault="00CA370D" w:rsidP="00F3731A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30"/>
          <w:sz w:val="24"/>
          <w:szCs w:val="24"/>
        </w:rPr>
        <w:object w:dxaOrig="2799" w:dyaOrig="720" w14:anchorId="61806A7E">
          <v:shape id="_x0000_i1073" type="#_x0000_t75" style="width:138pt;height:36pt" o:ole="">
            <v:imagedata r:id="rId22" o:title=""/>
          </v:shape>
          <o:OLEObject Type="Embed" ProgID="Equation.DSMT4" ShapeID="_x0000_i1073" DrawAspect="Content" ObjectID="_1727169343" r:id="rId23"/>
        </w:object>
      </w:r>
    </w:p>
    <w:p w14:paraId="5D3633C7" w14:textId="17E2E3C1" w:rsidR="00DA6A85" w:rsidRPr="00345913" w:rsidRDefault="00DA6A85" w:rsidP="00CA370D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</w:rPr>
        <w:t>En d</w:t>
      </w:r>
      <w:proofErr w:type="spellStart"/>
      <w:r w:rsidRPr="00345913">
        <w:rPr>
          <w:rFonts w:ascii="Times New Roman" w:hAnsi="Times New Roman" w:cs="Times New Roman"/>
          <w:sz w:val="24"/>
          <w:szCs w:val="24"/>
          <w:lang w:val="fr-FR"/>
        </w:rPr>
        <w:t>éveloppant</w:t>
      </w:r>
      <w:proofErr w:type="spellEnd"/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la dérivée on </w:t>
      </w:r>
      <w:r w:rsidR="00842412" w:rsidRPr="00345913">
        <w:rPr>
          <w:rFonts w:ascii="Times New Roman" w:hAnsi="Times New Roman" w:cs="Times New Roman"/>
          <w:sz w:val="24"/>
          <w:szCs w:val="24"/>
          <w:lang w:val="fr-FR"/>
        </w:rPr>
        <w:t>a l’équation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6247A7" w:rsidRPr="00345913">
        <w:rPr>
          <w:rFonts w:ascii="Times New Roman" w:hAnsi="Times New Roman" w:cs="Times New Roman"/>
          <w:sz w:val="24"/>
          <w:szCs w:val="24"/>
          <w:lang w:val="fr-FR"/>
        </w:rPr>
        <w:t>(3)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:</w:t>
      </w:r>
    </w:p>
    <w:p w14:paraId="7B78283A" w14:textId="7CF7797D" w:rsidR="00CA370D" w:rsidRPr="00345913" w:rsidRDefault="007A6D92" w:rsidP="00F3731A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32"/>
          <w:sz w:val="24"/>
          <w:szCs w:val="24"/>
        </w:rPr>
        <w:object w:dxaOrig="2880" w:dyaOrig="760" w14:anchorId="5371E581">
          <v:shape id="_x0000_i1076" type="#_x0000_t75" style="width:2in;height:36pt" o:ole="">
            <v:imagedata r:id="rId24" o:title=""/>
          </v:shape>
          <o:OLEObject Type="Embed" ProgID="Equation.DSMT4" ShapeID="_x0000_i1076" DrawAspect="Content" ObjectID="_1727169344" r:id="rId25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(3)</w:t>
      </w:r>
    </w:p>
    <w:p w14:paraId="6E4A50B1" w14:textId="0BD2EEF2" w:rsidR="00CA370D" w:rsidRPr="00345913" w:rsidRDefault="007A6D92" w:rsidP="00CA370D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  <w:lang w:val="fr-FR"/>
        </w:rPr>
        <w:t>Schéma implicite</w:t>
      </w:r>
    </w:p>
    <w:p w14:paraId="3625807F" w14:textId="0435DC1A" w:rsidR="007A6D92" w:rsidRPr="00345913" w:rsidRDefault="007A6D92" w:rsidP="00F3731A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24"/>
          <w:sz w:val="24"/>
          <w:szCs w:val="24"/>
        </w:rPr>
        <w:object w:dxaOrig="1520" w:dyaOrig="660" w14:anchorId="312B7BD9">
          <v:shape id="_x0000_i1078" type="#_x0000_t75" style="width:78pt;height:36pt" o:ole="">
            <v:imagedata r:id="rId26" o:title=""/>
          </v:shape>
          <o:OLEObject Type="Embed" ProgID="Equation.DSMT4" ShapeID="_x0000_i1078" DrawAspect="Content" ObjectID="_1727169345" r:id="rId27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(4)</w:t>
      </w:r>
    </w:p>
    <w:p w14:paraId="108FBEAE" w14:textId="765E6854" w:rsidR="007A6D92" w:rsidRPr="00345913" w:rsidRDefault="007A6D92" w:rsidP="00CA370D">
      <w:pPr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sz w:val="24"/>
          <w:szCs w:val="24"/>
        </w:rPr>
        <w:t>Discrétisation spatiale</w:t>
      </w:r>
    </w:p>
    <w:p w14:paraId="1ED556C7" w14:textId="796ED84C" w:rsidR="006247A7" w:rsidRPr="00345913" w:rsidRDefault="006247A7" w:rsidP="006247A7">
      <w:pPr>
        <w:rPr>
          <w:rFonts w:ascii="Times New Roman" w:hAnsi="Times New Roman" w:cs="Times New Roman"/>
          <w:sz w:val="24"/>
          <w:szCs w:val="24"/>
        </w:rPr>
      </w:pPr>
    </w:p>
    <w:p w14:paraId="2C6CCACE" w14:textId="5D55CE01" w:rsidR="006247A7" w:rsidRPr="00345913" w:rsidRDefault="006247A7" w:rsidP="006247A7">
      <w:pPr>
        <w:tabs>
          <w:tab w:val="left" w:pos="2153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  <w:lang w:val="fr-FR"/>
        </w:rPr>
        <w:lastRenderedPageBreak/>
        <w:tab/>
      </w:r>
    </w:p>
    <w:p w14:paraId="3FCCE8A3" w14:textId="4A8C680E" w:rsidR="006247A7" w:rsidRPr="00345913" w:rsidRDefault="006247A7" w:rsidP="006247A7">
      <w:pPr>
        <w:tabs>
          <w:tab w:val="left" w:pos="2153"/>
        </w:tabs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position w:val="-32"/>
          <w:sz w:val="24"/>
          <w:szCs w:val="24"/>
        </w:rPr>
        <w:object w:dxaOrig="1820" w:dyaOrig="740" w14:anchorId="19C962C3">
          <v:shape id="_x0000_i1223" type="#_x0000_t75" style="width:90pt;height:36pt" o:ole="">
            <v:imagedata r:id="rId28" o:title=""/>
          </v:shape>
          <o:OLEObject Type="Embed" ProgID="Equation.DSMT4" ShapeID="_x0000_i1223" DrawAspect="Content" ObjectID="_1727169346" r:id="rId29"/>
        </w:object>
      </w:r>
      <w:r w:rsidRPr="00345913">
        <w:rPr>
          <w:rFonts w:ascii="Times New Roman" w:hAnsi="Times New Roman" w:cs="Times New Roman"/>
          <w:sz w:val="24"/>
          <w:szCs w:val="24"/>
        </w:rPr>
        <w:t xml:space="preserve"> 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>(5)</w:t>
      </w:r>
    </w:p>
    <w:p w14:paraId="3B341130" w14:textId="77AF1DC4" w:rsidR="006247A7" w:rsidRPr="00345913" w:rsidRDefault="006247A7" w:rsidP="006247A7">
      <w:pPr>
        <w:tabs>
          <w:tab w:val="left" w:pos="2153"/>
        </w:tabs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position w:val="-32"/>
          <w:sz w:val="24"/>
          <w:szCs w:val="24"/>
        </w:rPr>
        <w:object w:dxaOrig="2480" w:dyaOrig="740" w14:anchorId="75FA719B">
          <v:shape id="_x0000_i1224" type="#_x0000_t75" style="width:126pt;height:36pt" o:ole="">
            <v:imagedata r:id="rId30" o:title=""/>
          </v:shape>
          <o:OLEObject Type="Embed" ProgID="Equation.DSMT4" ShapeID="_x0000_i1224" DrawAspect="Content" ObjectID="_1727169347" r:id="rId31"/>
        </w:object>
      </w:r>
      <w:r w:rsidRPr="00345913">
        <w:rPr>
          <w:rFonts w:ascii="Times New Roman" w:hAnsi="Times New Roman" w:cs="Times New Roman"/>
          <w:sz w:val="24"/>
          <w:szCs w:val="24"/>
        </w:rPr>
        <w:t xml:space="preserve"> (6)</w:t>
      </w:r>
    </w:p>
    <w:p w14:paraId="4E1AA094" w14:textId="77777777" w:rsidR="006247A7" w:rsidRPr="00345913" w:rsidRDefault="006247A7" w:rsidP="00F3731A">
      <w:pPr>
        <w:jc w:val="center"/>
        <w:rPr>
          <w:rFonts w:ascii="Times New Roman" w:hAnsi="Times New Roman" w:cs="Times New Roman"/>
          <w:sz w:val="24"/>
          <w:szCs w:val="24"/>
          <w:lang w:val="fr-FR"/>
        </w:rPr>
      </w:pPr>
    </w:p>
    <w:p w14:paraId="22F87148" w14:textId="33508155" w:rsidR="00CA370D" w:rsidRPr="00345913" w:rsidRDefault="006247A7" w:rsidP="00CA370D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On remplaçant avec les équations 4-6, l’équation de diffusion discrétisée </w:t>
      </w:r>
      <w:proofErr w:type="gramStart"/>
      <w:r w:rsidR="00DA6A85" w:rsidRPr="00345913">
        <w:rPr>
          <w:rFonts w:ascii="Times New Roman" w:hAnsi="Times New Roman" w:cs="Times New Roman"/>
          <w:sz w:val="24"/>
          <w:szCs w:val="24"/>
          <w:lang w:val="fr-FR"/>
        </w:rPr>
        <w:t>devient:</w:t>
      </w:r>
      <w:proofErr w:type="gramEnd"/>
    </w:p>
    <w:p w14:paraId="6EFBDDE0" w14:textId="20ECA44D" w:rsidR="007A6D92" w:rsidRPr="00345913" w:rsidRDefault="00EC0733" w:rsidP="00F3731A">
      <w:pPr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position w:val="-32"/>
          <w:sz w:val="24"/>
          <w:szCs w:val="24"/>
        </w:rPr>
        <w:object w:dxaOrig="4760" w:dyaOrig="760" w14:anchorId="332A9337">
          <v:shape id="_x0000_i1098" type="#_x0000_t75" style="width:240pt;height:36pt" o:ole="">
            <v:imagedata r:id="rId32" o:title=""/>
          </v:shape>
          <o:OLEObject Type="Embed" ProgID="Equation.DSMT4" ShapeID="_x0000_i1098" DrawAspect="Content" ObjectID="_1727169348" r:id="rId33"/>
        </w:object>
      </w:r>
      <w:r w:rsidR="006247A7" w:rsidRPr="00345913">
        <w:rPr>
          <w:rFonts w:ascii="Times New Roman" w:hAnsi="Times New Roman" w:cs="Times New Roman"/>
          <w:sz w:val="24"/>
          <w:szCs w:val="24"/>
          <w:lang w:val="fr-FR"/>
        </w:rPr>
        <w:t>(7)</w:t>
      </w:r>
    </w:p>
    <w:p w14:paraId="396AF39D" w14:textId="7A8CB972" w:rsidR="007A6D92" w:rsidRPr="00345913" w:rsidRDefault="007A6D92" w:rsidP="00CA370D">
      <w:pPr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sz w:val="24"/>
          <w:szCs w:val="24"/>
        </w:rPr>
        <w:t xml:space="preserve">Changement de variable : t </w:t>
      </w:r>
      <w:r w:rsidRPr="00345913">
        <w:rPr>
          <w:rFonts w:ascii="Times New Roman" w:hAnsi="Times New Roman" w:cs="Times New Roman"/>
          <w:sz w:val="24"/>
          <w:szCs w:val="24"/>
        </w:rPr>
        <w:sym w:font="Wingdings" w:char="F0DF"/>
      </w:r>
      <w:r w:rsidRPr="00345913">
        <w:rPr>
          <w:rFonts w:ascii="Times New Roman" w:hAnsi="Times New Roman" w:cs="Times New Roman"/>
          <w:sz w:val="24"/>
          <w:szCs w:val="24"/>
        </w:rPr>
        <w:t xml:space="preserve"> t+1</w:t>
      </w:r>
    </w:p>
    <w:p w14:paraId="03B34184" w14:textId="47A1C8E4" w:rsidR="00EC0733" w:rsidRPr="00345913" w:rsidRDefault="00EC0733" w:rsidP="00F3731A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32"/>
          <w:sz w:val="24"/>
          <w:szCs w:val="24"/>
        </w:rPr>
        <w:object w:dxaOrig="5100" w:dyaOrig="760" w14:anchorId="0556310A">
          <v:shape id="_x0000_i1096" type="#_x0000_t75" style="width:258pt;height:36pt" o:ole="">
            <v:imagedata r:id="rId34" o:title=""/>
          </v:shape>
          <o:OLEObject Type="Embed" ProgID="Equation.DSMT4" ShapeID="_x0000_i1096" DrawAspect="Content" ObjectID="_1727169349" r:id="rId35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>(8)</w:t>
      </w:r>
    </w:p>
    <w:p w14:paraId="714FBBD4" w14:textId="72EFBBC7" w:rsidR="00EC0733" w:rsidRPr="00345913" w:rsidRDefault="00EC0733" w:rsidP="00EC0733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</w:rPr>
        <w:t>En regroupant les termes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on a : </w:t>
      </w:r>
    </w:p>
    <w:p w14:paraId="7203B5CE" w14:textId="118C29A8" w:rsidR="00EA552C" w:rsidRPr="00345913" w:rsidRDefault="00EA552C" w:rsidP="00F3731A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32"/>
          <w:sz w:val="24"/>
          <w:szCs w:val="24"/>
        </w:rPr>
        <w:object w:dxaOrig="7720" w:dyaOrig="760" w14:anchorId="4BE94996">
          <v:shape id="_x0000_i1110" type="#_x0000_t75" style="width:384pt;height:36pt" o:ole="">
            <v:imagedata r:id="rId36" o:title=""/>
          </v:shape>
          <o:OLEObject Type="Embed" ProgID="Equation.DSMT4" ShapeID="_x0000_i1110" DrawAspect="Content" ObjectID="_1727169350" r:id="rId37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(9)</w:t>
      </w:r>
    </w:p>
    <w:p w14:paraId="331D92DD" w14:textId="43EB4DAA" w:rsidR="00EA552C" w:rsidRPr="00345913" w:rsidRDefault="00EA552C" w:rsidP="00EC0733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</w:rPr>
        <w:t>On r</w:t>
      </w:r>
      <w:proofErr w:type="spellStart"/>
      <w:r w:rsidRPr="00345913">
        <w:rPr>
          <w:rFonts w:ascii="Times New Roman" w:hAnsi="Times New Roman" w:cs="Times New Roman"/>
          <w:sz w:val="24"/>
          <w:szCs w:val="24"/>
          <w:lang w:val="fr-FR"/>
        </w:rPr>
        <w:t>ésoudra</w:t>
      </w:r>
      <w:proofErr w:type="spellEnd"/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alors un système matriciel linéaire au temps t+1 pour la diffusion de la concentration en régime transitoire aux conditions </w:t>
      </w:r>
      <w:r w:rsidR="00F3731A" w:rsidRPr="00345913">
        <w:rPr>
          <w:rFonts w:ascii="Times New Roman" w:hAnsi="Times New Roman" w:cs="Times New Roman"/>
          <w:sz w:val="24"/>
          <w:szCs w:val="24"/>
          <w:lang w:val="fr-FR"/>
        </w:rPr>
        <w:t>frontières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Dirichlet (r=R) et Neumann (r=0m)</w:t>
      </w:r>
    </w:p>
    <w:p w14:paraId="26F69B8E" w14:textId="60EA5C97" w:rsidR="00EA552C" w:rsidRPr="00345913" w:rsidRDefault="00EA552C" w:rsidP="00EC0733">
      <w:pPr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sz w:val="24"/>
          <w:szCs w:val="24"/>
        </w:rPr>
        <w:t>Notons:</w:t>
      </w:r>
    </w:p>
    <w:p w14:paraId="37735843" w14:textId="66344ECA" w:rsidR="00EA552C" w:rsidRPr="00345913" w:rsidRDefault="006812BB" w:rsidP="00842412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12"/>
          <w:sz w:val="24"/>
          <w:szCs w:val="24"/>
        </w:rPr>
        <w:object w:dxaOrig="2580" w:dyaOrig="380" w14:anchorId="120DF115">
          <v:shape id="_x0000_i1147" type="#_x0000_t75" style="width:132pt;height:18pt" o:ole="">
            <v:imagedata r:id="rId38" o:title=""/>
          </v:shape>
          <o:OLEObject Type="Embed" ProgID="Equation.DSMT4" ShapeID="_x0000_i1147" DrawAspect="Content" ObjectID="_1727169351" r:id="rId39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(10)</w:t>
      </w:r>
    </w:p>
    <w:p w14:paraId="1FC55A29" w14:textId="3E31665C" w:rsidR="00EA552C" w:rsidRPr="00345913" w:rsidRDefault="00EA552C" w:rsidP="00EC0733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</w:rPr>
        <w:t xml:space="preserve">Avec </w:t>
      </w:r>
      <w:r w:rsidRPr="00345913">
        <w:rPr>
          <w:rFonts w:ascii="Times New Roman" w:hAnsi="Times New Roman" w:cs="Times New Roman"/>
          <w:position w:val="-12"/>
          <w:sz w:val="24"/>
          <w:szCs w:val="24"/>
        </w:rPr>
        <w:object w:dxaOrig="1400" w:dyaOrig="380" w14:anchorId="0D250CBF">
          <v:shape id="_x0000_i1112" type="#_x0000_t75" style="width:1in;height:18pt" o:ole="">
            <v:imagedata r:id="rId40" o:title=""/>
          </v:shape>
          <o:OLEObject Type="Embed" ProgID="Equation.DSMT4" ShapeID="_x0000_i1112" DrawAspect="Content" ObjectID="_1727169352" r:id="rId41"/>
        </w:object>
      </w:r>
      <w:r w:rsidRPr="00345913">
        <w:rPr>
          <w:rFonts w:ascii="Times New Roman" w:hAnsi="Times New Roman" w:cs="Times New Roman"/>
          <w:sz w:val="24"/>
          <w:szCs w:val="24"/>
        </w:rPr>
        <w:t xml:space="preserve"> et </w:t>
      </w:r>
      <w:r w:rsidR="006812BB" w:rsidRPr="00345913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566A1195">
          <v:shape id="_x0000_i1149" type="#_x0000_t75" style="width:42pt;height:18pt" o:ole="">
            <v:imagedata r:id="rId42" o:title=""/>
          </v:shape>
          <o:OLEObject Type="Embed" ProgID="Equation.DSMT4" ShapeID="_x0000_i1149" DrawAspect="Content" ObjectID="_1727169353" r:id="rId43"/>
        </w:object>
      </w:r>
      <w:r w:rsidRPr="00345913">
        <w:rPr>
          <w:rFonts w:ascii="Times New Roman" w:hAnsi="Times New Roman" w:cs="Times New Roman"/>
          <w:sz w:val="24"/>
          <w:szCs w:val="24"/>
        </w:rPr>
        <w:t>les coefficients de la matrice de r</w:t>
      </w:r>
      <w:proofErr w:type="spellStart"/>
      <w:r w:rsidRPr="00345913">
        <w:rPr>
          <w:rFonts w:ascii="Times New Roman" w:hAnsi="Times New Roman" w:cs="Times New Roman"/>
          <w:sz w:val="24"/>
          <w:szCs w:val="24"/>
          <w:lang w:val="fr-FR"/>
        </w:rPr>
        <w:t>ésolution</w:t>
      </w:r>
      <w:proofErr w:type="spellEnd"/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pour les nœuds intérieurs du domaines données par : </w:t>
      </w:r>
    </w:p>
    <w:p w14:paraId="36DF0D82" w14:textId="362A6527" w:rsidR="00602B7A" w:rsidRPr="00345913" w:rsidRDefault="00842412" w:rsidP="00842412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32"/>
          <w:sz w:val="24"/>
          <w:szCs w:val="24"/>
        </w:rPr>
        <w:object w:dxaOrig="6520" w:dyaOrig="760" w14:anchorId="6E0C13BB">
          <v:shape id="_x0000_i1172" type="#_x0000_t75" style="width:324pt;height:36pt" o:ole="">
            <v:imagedata r:id="rId44" o:title=""/>
          </v:shape>
          <o:OLEObject Type="Embed" ProgID="Equation.DSMT4" ShapeID="_x0000_i1172" DrawAspect="Content" ObjectID="_1727169354" r:id="rId45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(11)</w:t>
      </w:r>
    </w:p>
    <w:p w14:paraId="52148A45" w14:textId="6AA0D61D" w:rsidR="00EA552C" w:rsidRPr="00345913" w:rsidRDefault="00602B7A" w:rsidP="00CA370D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Le système matriciel s’écrira sous </w:t>
      </w:r>
      <w:r w:rsidR="00842412" w:rsidRPr="00345913">
        <w:rPr>
          <w:rFonts w:ascii="Times New Roman" w:hAnsi="Times New Roman" w:cs="Times New Roman"/>
          <w:sz w:val="24"/>
          <w:szCs w:val="24"/>
          <w:lang w:val="fr-FR"/>
        </w:rPr>
        <w:t>la forme suivante :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644654E1" w14:textId="721B4655" w:rsidR="00602B7A" w:rsidRPr="00345913" w:rsidRDefault="00602B7A" w:rsidP="00602B7A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66233E58">
          <v:shape id="_x0000_i1145" type="#_x0000_t75" style="width:36pt;height:12pt" o:ole="">
            <v:imagedata r:id="rId46" o:title=""/>
          </v:shape>
          <o:OLEObject Type="Embed" ProgID="Equation.DSMT4" ShapeID="_x0000_i1145" DrawAspect="Content" ObjectID="_1727169355" r:id="rId47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(12)</w:t>
      </w:r>
    </w:p>
    <w:p w14:paraId="6C350484" w14:textId="323A61C5" w:rsidR="00602B7A" w:rsidRPr="00345913" w:rsidRDefault="00602B7A" w:rsidP="00602B7A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</w:rPr>
        <w:t>O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ù: A, la matrice des coefficients, x le vecteur de la concentration à chaque </w:t>
      </w:r>
      <w:r w:rsidR="00842412" w:rsidRPr="00345913">
        <w:rPr>
          <w:rFonts w:ascii="Times New Roman" w:hAnsi="Times New Roman" w:cs="Times New Roman"/>
          <w:sz w:val="24"/>
          <w:szCs w:val="24"/>
          <w:lang w:val="fr-FR"/>
        </w:rPr>
        <w:t>nœud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au temps t+1 et b le vecteur </w:t>
      </w:r>
      <w:r w:rsidR="00842412" w:rsidRPr="00345913">
        <w:rPr>
          <w:rFonts w:ascii="Times New Roman" w:hAnsi="Times New Roman" w:cs="Times New Roman"/>
          <w:position w:val="-12"/>
          <w:sz w:val="24"/>
          <w:szCs w:val="24"/>
        </w:rPr>
        <w:object w:dxaOrig="320" w:dyaOrig="360" w14:anchorId="51CDBF22">
          <v:shape id="_x0000_i1173" type="#_x0000_t75" style="width:18pt;height:18pt" o:ole="">
            <v:imagedata r:id="rId48" o:title=""/>
          </v:shape>
          <o:OLEObject Type="Embed" ProgID="Equation.DSMT4" ShapeID="_x0000_i1173" DrawAspect="Content" ObjectID="_1727169356" r:id="rId49"/>
        </w:objec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représentant la concentration </w:t>
      </w:r>
      <w:r w:rsidR="00842412"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de chaque nœud 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au temps t. </w:t>
      </w:r>
    </w:p>
    <w:p w14:paraId="311AA181" w14:textId="53D68DFD" w:rsidR="00EA552C" w:rsidRPr="00345913" w:rsidRDefault="00EA552C" w:rsidP="00CA370D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Pour les nœuds </w:t>
      </w:r>
      <w:r w:rsidR="00DA6A85" w:rsidRPr="00345913">
        <w:rPr>
          <w:rFonts w:ascii="Times New Roman" w:hAnsi="Times New Roman" w:cs="Times New Roman"/>
          <w:sz w:val="24"/>
          <w:szCs w:val="24"/>
          <w:lang w:val="fr-FR"/>
        </w:rPr>
        <w:t>aux frontières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on</w:t>
      </w:r>
      <w:r w:rsidR="00DA6A85"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a :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16320166" w14:textId="7DC46472" w:rsidR="00EA552C" w:rsidRPr="00345913" w:rsidRDefault="00EA552C" w:rsidP="00CA370D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Pour r=0m une conditions Neumann du type flux nul qu’on peut approximer par le schéma de </w:t>
      </w:r>
      <w:proofErr w:type="spellStart"/>
      <w:r w:rsidR="00602B7A" w:rsidRPr="00345913">
        <w:rPr>
          <w:rFonts w:ascii="Times New Roman" w:hAnsi="Times New Roman" w:cs="Times New Roman"/>
          <w:sz w:val="24"/>
          <w:szCs w:val="24"/>
          <w:lang w:val="fr-FR"/>
        </w:rPr>
        <w:t>G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>ear</w:t>
      </w:r>
      <w:proofErr w:type="spellEnd"/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suivant : </w:t>
      </w:r>
    </w:p>
    <w:p w14:paraId="44B4901C" w14:textId="49426533" w:rsidR="00DA6A85" w:rsidRPr="00345913" w:rsidRDefault="00DA6A85" w:rsidP="00DA6A85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32"/>
          <w:sz w:val="24"/>
          <w:szCs w:val="24"/>
        </w:rPr>
        <w:object w:dxaOrig="2960" w:dyaOrig="740" w14:anchorId="2149DCB4">
          <v:shape id="_x0000_i1130" type="#_x0000_t75" style="width:150pt;height:36pt" o:ole="">
            <v:imagedata r:id="rId50" o:title=""/>
          </v:shape>
          <o:OLEObject Type="Embed" ProgID="Equation.DSMT4" ShapeID="_x0000_i1130" DrawAspect="Content" ObjectID="_1727169357" r:id="rId51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(13)</w:t>
      </w:r>
    </w:p>
    <w:p w14:paraId="7E1EF215" w14:textId="77777777" w:rsidR="00602B7A" w:rsidRPr="00345913" w:rsidRDefault="00602B7A" w:rsidP="00602B7A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</w:rPr>
        <w:t xml:space="preserve">Pour r = R, une condition de Dirichlet telle que 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>:</w:t>
      </w:r>
    </w:p>
    <w:p w14:paraId="063C6329" w14:textId="0CAAE461" w:rsidR="00602B7A" w:rsidRPr="00345913" w:rsidRDefault="00602B7A" w:rsidP="00842412">
      <w:pPr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position w:val="-12"/>
          <w:sz w:val="24"/>
          <w:szCs w:val="24"/>
        </w:rPr>
        <w:object w:dxaOrig="960" w:dyaOrig="380" w14:anchorId="4453D344">
          <v:shape id="_x0000_i1143" type="#_x0000_t75" style="width:48pt;height:18pt" o:ole="">
            <v:imagedata r:id="rId52" o:title=""/>
          </v:shape>
          <o:OLEObject Type="Embed" ProgID="Equation.DSMT4" ShapeID="_x0000_i1143" DrawAspect="Content" ObjectID="_1727169358" r:id="rId53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(14)</w:t>
      </w:r>
    </w:p>
    <w:p w14:paraId="49AC1AAE" w14:textId="75688469" w:rsidR="00DA6A85" w:rsidRPr="00345913" w:rsidRDefault="00DA6A85" w:rsidP="00DA6A85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</w:rPr>
        <w:t>Ains</w:t>
      </w:r>
      <w:r w:rsidR="00602B7A" w:rsidRPr="00345913">
        <w:rPr>
          <w:rFonts w:ascii="Times New Roman" w:hAnsi="Times New Roman" w:cs="Times New Roman"/>
          <w:sz w:val="24"/>
          <w:szCs w:val="24"/>
        </w:rPr>
        <w:t xml:space="preserve">i on </w:t>
      </w:r>
      <w:r w:rsidR="00602B7A" w:rsidRPr="00345913">
        <w:rPr>
          <w:rFonts w:ascii="Times New Roman" w:hAnsi="Times New Roman" w:cs="Times New Roman"/>
          <w:sz w:val="24"/>
          <w:szCs w:val="24"/>
          <w:lang w:val="fr-FR"/>
        </w:rPr>
        <w:t>a :</w:t>
      </w:r>
    </w:p>
    <w:p w14:paraId="02771613" w14:textId="57204774" w:rsidR="00EA552C" w:rsidRPr="00345913" w:rsidRDefault="00DA6A85" w:rsidP="00842412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12"/>
          <w:sz w:val="24"/>
          <w:szCs w:val="24"/>
        </w:rPr>
        <w:object w:dxaOrig="3519" w:dyaOrig="380" w14:anchorId="1C9E21D2">
          <v:shape id="_x0000_i1127" type="#_x0000_t75" style="width:174pt;height:18pt" o:ole="">
            <v:imagedata r:id="rId54" o:title=""/>
          </v:shape>
          <o:OLEObject Type="Embed" ProgID="Equation.DSMT4" ShapeID="_x0000_i1127" DrawAspect="Content" ObjectID="_1727169359" r:id="rId55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     (15)</w:t>
      </w:r>
    </w:p>
    <w:p w14:paraId="6FFA29DF" w14:textId="1BD1D49E" w:rsidR="00DA6A85" w:rsidRPr="00345913" w:rsidRDefault="006812BB" w:rsidP="00842412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12"/>
          <w:sz w:val="24"/>
          <w:szCs w:val="24"/>
        </w:rPr>
        <w:object w:dxaOrig="4260" w:dyaOrig="380" w14:anchorId="4F3FE51E">
          <v:shape id="_x0000_i1153" type="#_x0000_t75" style="width:3in;height:18pt" o:ole="">
            <v:imagedata r:id="rId56" o:title=""/>
          </v:shape>
          <o:OLEObject Type="Embed" ProgID="Equation.DSMT4" ShapeID="_x0000_i1153" DrawAspect="Content" ObjectID="_1727169360" r:id="rId57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    (16)</w:t>
      </w:r>
    </w:p>
    <w:p w14:paraId="2DBD32B3" w14:textId="14078B18" w:rsidR="00DA6A85" w:rsidRPr="00345913" w:rsidRDefault="00DA6A85" w:rsidP="00842412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12"/>
          <w:sz w:val="24"/>
          <w:szCs w:val="24"/>
        </w:rPr>
        <w:object w:dxaOrig="2040" w:dyaOrig="360" w14:anchorId="036B0C92">
          <v:shape id="_x0000_i1132" type="#_x0000_t75" style="width:102pt;height:18pt" o:ole="">
            <v:imagedata r:id="rId58" o:title=""/>
          </v:shape>
          <o:OLEObject Type="Embed" ProgID="Equation.DSMT4" ShapeID="_x0000_i1132" DrawAspect="Content" ObjectID="_1727169361" r:id="rId59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   (17)</w:t>
      </w:r>
    </w:p>
    <w:p w14:paraId="7D94CA2C" w14:textId="4146355F" w:rsidR="00D00AAA" w:rsidRPr="00345913" w:rsidRDefault="00D00AAA" w:rsidP="00DA6A85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</w:rPr>
        <w:t xml:space="preserve">Dans le cas où on a cinq nœuds dans le domaine, le système </w:t>
      </w:r>
      <w:r w:rsidR="00842412" w:rsidRPr="00345913">
        <w:rPr>
          <w:rFonts w:ascii="Times New Roman" w:hAnsi="Times New Roman" w:cs="Times New Roman"/>
          <w:sz w:val="24"/>
          <w:szCs w:val="24"/>
        </w:rPr>
        <w:t>matriciel</w:t>
      </w:r>
      <w:r w:rsidRPr="00345913">
        <w:rPr>
          <w:rFonts w:ascii="Times New Roman" w:hAnsi="Times New Roman" w:cs="Times New Roman"/>
          <w:sz w:val="24"/>
          <w:szCs w:val="24"/>
        </w:rPr>
        <w:t xml:space="preserve"> à résoudre en chaque pas de temps est </w:t>
      </w:r>
      <w:proofErr w:type="spellStart"/>
      <w:r w:rsidR="00842412" w:rsidRPr="00345913">
        <w:rPr>
          <w:rFonts w:ascii="Times New Roman" w:hAnsi="Times New Roman" w:cs="Times New Roman"/>
          <w:sz w:val="24"/>
          <w:szCs w:val="24"/>
        </w:rPr>
        <w:t>donn</w:t>
      </w:r>
      <w:r w:rsidR="00842412" w:rsidRPr="00345913">
        <w:rPr>
          <w:rFonts w:ascii="Times New Roman" w:hAnsi="Times New Roman" w:cs="Times New Roman"/>
          <w:sz w:val="24"/>
          <w:szCs w:val="24"/>
          <w:lang w:val="fr-FR"/>
        </w:rPr>
        <w:t>ée</w:t>
      </w:r>
      <w:proofErr w:type="spellEnd"/>
      <w:r w:rsidR="00842412"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sous la forme non-compacte suivante: </w:t>
      </w:r>
    </w:p>
    <w:p w14:paraId="79AF4309" w14:textId="54434710" w:rsidR="00EA552C" w:rsidRPr="00345913" w:rsidRDefault="00D00AAA" w:rsidP="00842412">
      <w:pPr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position w:val="-104"/>
          <w:sz w:val="24"/>
          <w:szCs w:val="24"/>
        </w:rPr>
        <w:object w:dxaOrig="4360" w:dyaOrig="2200" w14:anchorId="50EAC87A">
          <v:shape id="_x0000_i1154" type="#_x0000_t75" style="width:3in;height:108pt" o:ole="">
            <v:imagedata r:id="rId60" o:title=""/>
          </v:shape>
          <o:OLEObject Type="Embed" ProgID="Equation.DSMT4" ShapeID="_x0000_i1154" DrawAspect="Content" ObjectID="_1727169362" r:id="rId61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       (18)</w:t>
      </w:r>
    </w:p>
    <w:p w14:paraId="193F5A37" w14:textId="77777777" w:rsidR="00842412" w:rsidRPr="00345913" w:rsidRDefault="00842412" w:rsidP="00CA370D">
      <w:pPr>
        <w:rPr>
          <w:rFonts w:ascii="Times New Roman" w:hAnsi="Times New Roman" w:cs="Times New Roman"/>
          <w:sz w:val="24"/>
          <w:szCs w:val="24"/>
        </w:rPr>
      </w:pPr>
    </w:p>
    <w:p w14:paraId="7A54660D" w14:textId="77777777" w:rsidR="00842412" w:rsidRPr="00345913" w:rsidRDefault="00842412" w:rsidP="00CA370D">
      <w:pPr>
        <w:rPr>
          <w:rFonts w:ascii="Times New Roman" w:hAnsi="Times New Roman" w:cs="Times New Roman"/>
          <w:sz w:val="24"/>
          <w:szCs w:val="24"/>
        </w:rPr>
      </w:pPr>
    </w:p>
    <w:p w14:paraId="5E4DA6CE" w14:textId="784FE77B" w:rsidR="00EC0733" w:rsidRPr="00345913" w:rsidRDefault="00EC0733" w:rsidP="00CA370D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</w:rPr>
        <w:t xml:space="preserve">En </w:t>
      </w:r>
      <w:proofErr w:type="spellStart"/>
      <w:r w:rsidRPr="00345913">
        <w:rPr>
          <w:rFonts w:ascii="Times New Roman" w:hAnsi="Times New Roman" w:cs="Times New Roman"/>
          <w:sz w:val="24"/>
          <w:szCs w:val="24"/>
        </w:rPr>
        <w:t>consid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>érant</w:t>
      </w:r>
      <w:proofErr w:type="spellEnd"/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un terme source non constant on peut </w:t>
      </w:r>
      <w:r w:rsidR="007D2AE5"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reprendre l’équation </w:t>
      </w:r>
      <w:r w:rsidR="006247A7"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(9) </w:t>
      </w:r>
      <w:r w:rsidR="007D2AE5"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et 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>dériver les expressions suivantes :</w:t>
      </w:r>
    </w:p>
    <w:p w14:paraId="09C2C284" w14:textId="098C03D6" w:rsidR="00EC0733" w:rsidRPr="00345913" w:rsidRDefault="007D2AE5" w:rsidP="00CA370D">
      <w:pPr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sz w:val="24"/>
          <w:szCs w:val="24"/>
        </w:rPr>
        <w:t xml:space="preserve">Pour 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="00EC0733" w:rsidRPr="00345913">
        <w:rPr>
          <w:rFonts w:ascii="Times New Roman" w:hAnsi="Times New Roman" w:cs="Times New Roman"/>
          <w:position w:val="-12"/>
          <w:sz w:val="24"/>
          <w:szCs w:val="24"/>
        </w:rPr>
        <w:object w:dxaOrig="800" w:dyaOrig="380" w14:anchorId="59EE63E1">
          <v:shape id="_x0000_i1099" type="#_x0000_t75" style="width:42pt;height:18pt" o:ole="">
            <v:imagedata r:id="rId62" o:title=""/>
          </v:shape>
          <o:OLEObject Type="Embed" ProgID="Equation.DSMT4" ShapeID="_x0000_i1099" DrawAspect="Content" ObjectID="_1727169363" r:id="rId63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(19)</w:t>
      </w:r>
    </w:p>
    <w:p w14:paraId="508BFF72" w14:textId="796F174E" w:rsidR="008B287F" w:rsidRPr="00345913" w:rsidRDefault="008B287F" w:rsidP="008B287F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32"/>
          <w:sz w:val="24"/>
          <w:szCs w:val="24"/>
        </w:rPr>
        <w:object w:dxaOrig="7940" w:dyaOrig="760" w14:anchorId="5EAB5A03">
          <v:shape id="_x0000_i1167" type="#_x0000_t75" style="width:396pt;height:36pt" o:ole="">
            <v:imagedata r:id="rId64" o:title=""/>
          </v:shape>
          <o:OLEObject Type="Embed" ProgID="Equation.DSMT4" ShapeID="_x0000_i1167" DrawAspect="Content" ObjectID="_1727169364" r:id="rId65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(20)</w:t>
      </w:r>
    </w:p>
    <w:p w14:paraId="72A1615F" w14:textId="3421639C" w:rsidR="006247A7" w:rsidRPr="00345913" w:rsidRDefault="008B287F" w:rsidP="00345913">
      <w:pPr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24"/>
          <w:sz w:val="24"/>
          <w:szCs w:val="24"/>
        </w:rPr>
        <w:object w:dxaOrig="7240" w:dyaOrig="1040" w14:anchorId="5FA14B45">
          <v:shape id="_x0000_i1168" type="#_x0000_t75" style="width:5in;height:54pt" o:ole="">
            <v:imagedata r:id="rId66" o:title=""/>
          </v:shape>
          <o:OLEObject Type="Embed" ProgID="Equation.DSMT4" ShapeID="_x0000_i1168" DrawAspect="Content" ObjectID="_1727169365" r:id="rId67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(21)</w:t>
      </w:r>
    </w:p>
    <w:p w14:paraId="4CAAF743" w14:textId="713E32B1" w:rsidR="00EC0733" w:rsidRPr="00345913" w:rsidRDefault="007D2AE5" w:rsidP="006247A7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10"/>
          <w:sz w:val="24"/>
          <w:szCs w:val="24"/>
        </w:rPr>
        <w:object w:dxaOrig="1420" w:dyaOrig="320" w14:anchorId="0E8092BF">
          <v:shape id="_x0000_i1159" type="#_x0000_t75" style="width:1in;height:18pt" o:ole="">
            <v:imagedata r:id="rId68" o:title=""/>
          </v:shape>
          <o:OLEObject Type="Embed" ProgID="Equation.DSMT4" ShapeID="_x0000_i1159" DrawAspect="Content" ObjectID="_1727169366" r:id="rId69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(22)</w:t>
      </w:r>
    </w:p>
    <w:p w14:paraId="5F917841" w14:textId="2F4513D7" w:rsidR="007D2AE5" w:rsidRPr="00345913" w:rsidRDefault="007D2AE5" w:rsidP="00CA370D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</w:rPr>
        <w:lastRenderedPageBreak/>
        <w:t xml:space="preserve">On a alors le </w:t>
      </w:r>
      <w:proofErr w:type="spellStart"/>
      <w:r w:rsidRPr="00345913">
        <w:rPr>
          <w:rFonts w:ascii="Times New Roman" w:hAnsi="Times New Roman" w:cs="Times New Roman"/>
          <w:sz w:val="24"/>
          <w:szCs w:val="24"/>
        </w:rPr>
        <w:t>syst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>ème</w:t>
      </w:r>
      <w:proofErr w:type="spellEnd"/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suivant: </w:t>
      </w:r>
    </w:p>
    <w:p w14:paraId="38B29B23" w14:textId="055CC775" w:rsidR="007D2AE5" w:rsidRPr="00345913" w:rsidRDefault="007D2AE5" w:rsidP="0008242D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24"/>
          <w:sz w:val="24"/>
          <w:szCs w:val="24"/>
        </w:rPr>
        <w:object w:dxaOrig="6480" w:dyaOrig="1040" w14:anchorId="1FCA6122">
          <v:shape id="_x0000_i1160" type="#_x0000_t75" style="width:324pt;height:54pt" o:ole="">
            <v:imagedata r:id="rId70" o:title=""/>
          </v:shape>
          <o:OLEObject Type="Embed" ProgID="Equation.DSMT4" ShapeID="_x0000_i1160" DrawAspect="Content" ObjectID="_1727169367" r:id="rId71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(22)</w:t>
      </w:r>
    </w:p>
    <w:p w14:paraId="71F267B5" w14:textId="3412554C" w:rsidR="00EC0733" w:rsidRPr="00345913" w:rsidRDefault="007D2AE5" w:rsidP="007D2AE5">
      <w:pPr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sz w:val="24"/>
          <w:szCs w:val="24"/>
        </w:rPr>
        <w:t>Ou encore :</w:t>
      </w:r>
    </w:p>
    <w:p w14:paraId="5C8E13C5" w14:textId="67D33A4E" w:rsidR="007D2AE5" w:rsidRPr="00345913" w:rsidRDefault="007D2AE5" w:rsidP="0008242D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12"/>
          <w:sz w:val="24"/>
          <w:szCs w:val="24"/>
        </w:rPr>
        <w:object w:dxaOrig="2780" w:dyaOrig="380" w14:anchorId="55882FD4">
          <v:shape id="_x0000_i1155" type="#_x0000_t75" style="width:138pt;height:18pt" o:ole="">
            <v:imagedata r:id="rId72" o:title=""/>
          </v:shape>
          <o:OLEObject Type="Embed" ProgID="Equation.DSMT4" ShapeID="_x0000_i1155" DrawAspect="Content" ObjectID="_1727169368" r:id="rId73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(23)</w:t>
      </w:r>
    </w:p>
    <w:p w14:paraId="0D319CD4" w14:textId="62AC886D" w:rsidR="00EC0733" w:rsidRPr="00345913" w:rsidRDefault="00EC0733" w:rsidP="00CA370D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</w:rPr>
        <w:t xml:space="preserve">Avec 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</w:p>
    <w:p w14:paraId="0FFAA766" w14:textId="569E9EE4" w:rsidR="00EC0733" w:rsidRPr="00345913" w:rsidRDefault="008B287F" w:rsidP="008B287F">
      <w:pPr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position w:val="-24"/>
          <w:sz w:val="24"/>
          <w:szCs w:val="24"/>
        </w:rPr>
        <w:object w:dxaOrig="5840" w:dyaOrig="1040" w14:anchorId="53AFB619">
          <v:shape id="_x0000_i1166" type="#_x0000_t75" style="width:294pt;height:54pt" o:ole="">
            <v:imagedata r:id="rId74" o:title=""/>
          </v:shape>
          <o:OLEObject Type="Embed" ProgID="Equation.DSMT4" ShapeID="_x0000_i1166" DrawAspect="Content" ObjectID="_1727169369" r:id="rId75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(24)</w:t>
      </w:r>
    </w:p>
    <w:p w14:paraId="46238D30" w14:textId="77777777" w:rsidR="00EC0733" w:rsidRPr="00345913" w:rsidRDefault="00EC0733" w:rsidP="00CA370D">
      <w:pPr>
        <w:rPr>
          <w:rFonts w:ascii="Times New Roman" w:hAnsi="Times New Roman" w:cs="Times New Roman"/>
          <w:sz w:val="24"/>
          <w:szCs w:val="24"/>
        </w:rPr>
      </w:pPr>
    </w:p>
    <w:p w14:paraId="6F7B83BB" w14:textId="21E9F39B" w:rsidR="007A6D92" w:rsidRPr="00345913" w:rsidRDefault="008B287F" w:rsidP="00CA370D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</w:rPr>
        <w:t>La r</w:t>
      </w:r>
      <w:proofErr w:type="spellStart"/>
      <w:r w:rsidRPr="00345913">
        <w:rPr>
          <w:rFonts w:ascii="Times New Roman" w:hAnsi="Times New Roman" w:cs="Times New Roman"/>
          <w:sz w:val="24"/>
          <w:szCs w:val="24"/>
          <w:lang w:val="fr-FR"/>
        </w:rPr>
        <w:t>ésolution</w:t>
      </w:r>
      <w:proofErr w:type="spellEnd"/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se fait de manière similaire au premier cas </w:t>
      </w:r>
      <w:r w:rsidR="00842412" w:rsidRPr="00345913">
        <w:rPr>
          <w:rFonts w:ascii="Times New Roman" w:hAnsi="Times New Roman" w:cs="Times New Roman"/>
          <w:sz w:val="24"/>
          <w:szCs w:val="24"/>
          <w:lang w:val="fr-FR"/>
        </w:rPr>
        <w:t>(avec un terme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source constant) en changeant cette fois les coefficients de la matrice A, avec les nouveaux coefficient </w:t>
      </w:r>
      <w:r w:rsidRPr="00345913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6280AD62">
          <v:shape id="_x0000_i1170" type="#_x0000_t75" style="width:48pt;height:18pt" o:ole="">
            <v:imagedata r:id="rId76" o:title=""/>
          </v:shape>
          <o:OLEObject Type="Embed" ProgID="Equation.DSMT4" ShapeID="_x0000_i1170" DrawAspect="Content" ObjectID="_1727169370" r:id="rId77"/>
        </w:object>
      </w:r>
      <w:r w:rsidRPr="00345913">
        <w:rPr>
          <w:rFonts w:ascii="Times New Roman" w:hAnsi="Times New Roman" w:cs="Times New Roman"/>
          <w:sz w:val="24"/>
          <w:szCs w:val="24"/>
        </w:rPr>
        <w:t>.</w:t>
      </w:r>
    </w:p>
    <w:p w14:paraId="107E2200" w14:textId="6159B31C" w:rsidR="00CA370D" w:rsidRPr="00345913" w:rsidRDefault="00CA370D" w:rsidP="00CA370D">
      <w:pPr>
        <w:rPr>
          <w:rFonts w:ascii="Times New Roman" w:hAnsi="Times New Roman" w:cs="Times New Roman"/>
          <w:sz w:val="24"/>
          <w:szCs w:val="24"/>
          <w:lang w:val="fr-FR"/>
        </w:rPr>
      </w:pPr>
    </w:p>
    <w:p w14:paraId="493934E1" w14:textId="73123C8D" w:rsidR="00F927F7" w:rsidRPr="00345913" w:rsidRDefault="00F927F7" w:rsidP="00CA370D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c. Ordre de précision attendu du </w:t>
      </w:r>
      <w:proofErr w:type="gramStart"/>
      <w:r w:rsidRPr="00345913">
        <w:rPr>
          <w:rFonts w:ascii="Times New Roman" w:hAnsi="Times New Roman" w:cs="Times New Roman"/>
          <w:sz w:val="24"/>
          <w:szCs w:val="24"/>
          <w:lang w:val="fr-FR"/>
        </w:rPr>
        <w:t>schéma:</w:t>
      </w:r>
      <w:proofErr w:type="gramEnd"/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692D2C" w:rsidRPr="00345913">
        <w:rPr>
          <w:rFonts w:ascii="Times New Roman" w:hAnsi="Times New Roman" w:cs="Times New Roman"/>
          <w:sz w:val="24"/>
          <w:szCs w:val="24"/>
          <w:lang w:val="fr-FR"/>
        </w:rPr>
        <w:t>ordre O(h^2) et O(</w:t>
      </w:r>
      <w:proofErr w:type="spellStart"/>
      <w:r w:rsidR="00692D2C" w:rsidRPr="00345913">
        <w:rPr>
          <w:rFonts w:ascii="Times New Roman" w:hAnsi="Times New Roman" w:cs="Times New Roman"/>
          <w:sz w:val="24"/>
          <w:szCs w:val="24"/>
          <w:lang w:val="fr-FR"/>
        </w:rPr>
        <w:t>dt</w:t>
      </w:r>
      <w:proofErr w:type="spellEnd"/>
      <w:r w:rsidR="00692D2C"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) </w:t>
      </w:r>
    </w:p>
    <w:p w14:paraId="7F4A10BB" w14:textId="48336559" w:rsidR="00692D2C" w:rsidRPr="00345913" w:rsidRDefault="00692D2C" w:rsidP="00CA370D">
      <w:pPr>
        <w:rPr>
          <w:rFonts w:ascii="Times New Roman" w:hAnsi="Times New Roman" w:cs="Times New Roman"/>
          <w:b/>
          <w:bCs/>
          <w:i/>
          <w:iCs/>
          <w:color w:val="FF0000"/>
          <w:sz w:val="24"/>
          <w:szCs w:val="24"/>
          <w:u w:val="single"/>
          <w:lang w:val="fr-FR"/>
        </w:rPr>
      </w:pPr>
      <w:proofErr w:type="gramStart"/>
      <w:r w:rsidRPr="00345913">
        <w:rPr>
          <w:rFonts w:ascii="Times New Roman" w:hAnsi="Times New Roman" w:cs="Times New Roman"/>
          <w:sz w:val="24"/>
          <w:szCs w:val="24"/>
          <w:lang w:val="fr-FR"/>
        </w:rPr>
        <w:t>on</w:t>
      </w:r>
      <w:proofErr w:type="gramEnd"/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s’attend à ce que l’erreur tend vers 0 lorsque h  tend vers 0  </w:t>
      </w:r>
      <w:r w:rsidRPr="00345913">
        <w:rPr>
          <w:rFonts w:ascii="Times New Roman" w:hAnsi="Times New Roman" w:cs="Times New Roman"/>
          <w:b/>
          <w:bCs/>
          <w:i/>
          <w:iCs/>
          <w:color w:val="FF0000"/>
          <w:sz w:val="24"/>
          <w:szCs w:val="24"/>
          <w:u w:val="single"/>
          <w:lang w:val="fr-FR"/>
        </w:rPr>
        <w:t>(CETTE REPONSE EST A DISCUTER)</w:t>
      </w:r>
    </w:p>
    <w:p w14:paraId="61544801" w14:textId="28786CE4" w:rsidR="00F927F7" w:rsidRPr="00345913" w:rsidRDefault="00F927F7" w:rsidP="00CA370D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d. Il s’agit d’un schéma implicite qui est inconditionnellement stable. </w:t>
      </w:r>
    </w:p>
    <w:p w14:paraId="2EF63F18" w14:textId="37DF5482" w:rsidR="00692D2C" w:rsidRPr="00345913" w:rsidRDefault="00692D2C" w:rsidP="00CA370D">
      <w:pPr>
        <w:rPr>
          <w:rFonts w:ascii="Times New Roman" w:hAnsi="Times New Roman" w:cs="Times New Roman"/>
          <w:sz w:val="24"/>
          <w:szCs w:val="24"/>
          <w:lang w:val="fr-FR"/>
        </w:rPr>
      </w:pPr>
    </w:p>
    <w:p w14:paraId="0DB9E26F" w14:textId="1D0E1D9C" w:rsidR="00692D2C" w:rsidRPr="00345913" w:rsidRDefault="00692D2C" w:rsidP="00CA370D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</w:p>
    <w:p w14:paraId="4192BBF2" w14:textId="2EC96557" w:rsidR="00692D2C" w:rsidRPr="00345913" w:rsidRDefault="00692D2C" w:rsidP="00CA370D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a. </w:t>
      </w:r>
    </w:p>
    <w:p w14:paraId="7273EDFD" w14:textId="76D223E9" w:rsidR="00692D2C" w:rsidRPr="00345913" w:rsidRDefault="00692D2C" w:rsidP="00CA370D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Reprenons l’équation de diffusion </w:t>
      </w:r>
      <w:r w:rsidR="006247A7" w:rsidRPr="00345913">
        <w:rPr>
          <w:rFonts w:ascii="Times New Roman" w:hAnsi="Times New Roman" w:cs="Times New Roman"/>
          <w:sz w:val="24"/>
          <w:szCs w:val="24"/>
          <w:lang w:val="fr-FR"/>
        </w:rPr>
        <w:t>simplifiée (2) :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4D846CBC" w14:textId="24816F8F" w:rsidR="00692D2C" w:rsidRPr="00345913" w:rsidRDefault="00692D2C" w:rsidP="00692D2C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30"/>
          <w:sz w:val="24"/>
          <w:szCs w:val="24"/>
        </w:rPr>
        <w:object w:dxaOrig="2799" w:dyaOrig="720" w14:anchorId="0150BCCE">
          <v:shape id="_x0000_i1175" type="#_x0000_t75" style="width:138pt;height:36pt" o:ole="">
            <v:imagedata r:id="rId78" o:title=""/>
          </v:shape>
          <o:OLEObject Type="Embed" ProgID="Equation.DSMT4" ShapeID="_x0000_i1175" DrawAspect="Content" ObjectID="_1727169371" r:id="rId79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A87E23F" w14:textId="05A099EB" w:rsidR="00692D2C" w:rsidRPr="00345913" w:rsidRDefault="00692D2C" w:rsidP="00692D2C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</w:rPr>
        <w:t>En r</w:t>
      </w:r>
      <w:proofErr w:type="spellStart"/>
      <w:r w:rsidRPr="00345913">
        <w:rPr>
          <w:rFonts w:ascii="Times New Roman" w:hAnsi="Times New Roman" w:cs="Times New Roman"/>
          <w:sz w:val="24"/>
          <w:szCs w:val="24"/>
          <w:lang w:val="fr-FR"/>
        </w:rPr>
        <w:t>égime</w:t>
      </w:r>
      <w:proofErr w:type="spellEnd"/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stationnaire on a :</w:t>
      </w:r>
    </w:p>
    <w:p w14:paraId="7D3D81A4" w14:textId="134C70A2" w:rsidR="00692D2C" w:rsidRPr="00345913" w:rsidRDefault="00692D2C" w:rsidP="00692D2C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293D115B">
          <v:shape id="_x0000_i1176" type="#_x0000_t75" style="width:36pt;height:30pt" o:ole="">
            <v:imagedata r:id="rId80" o:title=""/>
          </v:shape>
          <o:OLEObject Type="Embed" ProgID="Equation.DSMT4" ShapeID="_x0000_i1176" DrawAspect="Content" ObjectID="_1727169372" r:id="rId81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(25)</w:t>
      </w:r>
    </w:p>
    <w:p w14:paraId="4763FE6E" w14:textId="06E9D9FF" w:rsidR="00692D2C" w:rsidRPr="00345913" w:rsidRDefault="00692D2C" w:rsidP="00692D2C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45913">
        <w:rPr>
          <w:rFonts w:ascii="Times New Roman" w:hAnsi="Times New Roman" w:cs="Times New Roman"/>
          <w:sz w:val="24"/>
          <w:szCs w:val="24"/>
        </w:rPr>
        <w:t>L’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>équation se ramène à</w:t>
      </w:r>
      <w:r w:rsidRPr="00345913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</w:p>
    <w:p w14:paraId="5014DC55" w14:textId="19893380" w:rsidR="00692D2C" w:rsidRPr="00345913" w:rsidRDefault="00692D2C" w:rsidP="00E37C6C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32"/>
          <w:sz w:val="24"/>
          <w:szCs w:val="24"/>
        </w:rPr>
        <w:object w:dxaOrig="2220" w:dyaOrig="720" w14:anchorId="538BC06B">
          <v:shape id="_x0000_i1177" type="#_x0000_t75" style="width:114pt;height:36pt" o:ole="">
            <v:imagedata r:id="rId82" o:title=""/>
          </v:shape>
          <o:OLEObject Type="Embed" ProgID="Equation.DSMT4" ShapeID="_x0000_i1177" DrawAspect="Content" ObjectID="_1727169373" r:id="rId83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(26)</w:t>
      </w:r>
    </w:p>
    <w:p w14:paraId="545CD0CB" w14:textId="71836089" w:rsidR="00692D2C" w:rsidRPr="00345913" w:rsidRDefault="00E37C6C" w:rsidP="00E37C6C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32"/>
          <w:sz w:val="24"/>
          <w:szCs w:val="24"/>
        </w:rPr>
        <w:object w:dxaOrig="2160" w:dyaOrig="720" w14:anchorId="21E2A85A">
          <v:shape id="_x0000_i1189" type="#_x0000_t75" style="width:108pt;height:36pt" o:ole="">
            <v:imagedata r:id="rId84" o:title=""/>
          </v:shape>
          <o:OLEObject Type="Embed" ProgID="Equation.DSMT4" ShapeID="_x0000_i1189" DrawAspect="Content" ObjectID="_1727169374" r:id="rId85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(27)</w:t>
      </w:r>
    </w:p>
    <w:p w14:paraId="7647CC57" w14:textId="36F97B81" w:rsidR="00692D2C" w:rsidRPr="00345913" w:rsidRDefault="00692D2C" w:rsidP="00692D2C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</w:rPr>
        <w:t xml:space="preserve">En </w:t>
      </w:r>
      <w:proofErr w:type="spellStart"/>
      <w:r w:rsidRPr="00345913">
        <w:rPr>
          <w:rFonts w:ascii="Times New Roman" w:hAnsi="Times New Roman" w:cs="Times New Roman"/>
          <w:sz w:val="24"/>
          <w:szCs w:val="24"/>
        </w:rPr>
        <w:t>int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>égrant</w:t>
      </w:r>
      <w:proofErr w:type="spellEnd"/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deux fois </w:t>
      </w:r>
      <w:r w:rsidR="00E37C6C" w:rsidRPr="00345913">
        <w:rPr>
          <w:rFonts w:ascii="Times New Roman" w:hAnsi="Times New Roman" w:cs="Times New Roman"/>
          <w:sz w:val="24"/>
          <w:szCs w:val="24"/>
          <w:lang w:val="fr-FR"/>
        </w:rPr>
        <w:t>de part et d’autre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on a :</w:t>
      </w:r>
    </w:p>
    <w:p w14:paraId="0E5109EB" w14:textId="6120106A" w:rsidR="00692D2C" w:rsidRPr="00345913" w:rsidRDefault="00692D2C" w:rsidP="006247A7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32"/>
          <w:sz w:val="24"/>
          <w:szCs w:val="24"/>
        </w:rPr>
        <w:object w:dxaOrig="2700" w:dyaOrig="740" w14:anchorId="04F1686A">
          <v:shape id="_x0000_i1181" type="#_x0000_t75" style="width:138pt;height:36pt" o:ole="">
            <v:imagedata r:id="rId86" o:title=""/>
          </v:shape>
          <o:OLEObject Type="Embed" ProgID="Equation.DSMT4" ShapeID="_x0000_i1181" DrawAspect="Content" ObjectID="_1727169375" r:id="rId87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(28)</w:t>
      </w:r>
    </w:p>
    <w:p w14:paraId="33DD1F90" w14:textId="22501ED4" w:rsidR="00692D2C" w:rsidRPr="00345913" w:rsidRDefault="00692D2C" w:rsidP="00692D2C">
      <w:pPr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sz w:val="24"/>
          <w:szCs w:val="24"/>
        </w:rPr>
        <w:t xml:space="preserve">Appliquons les conditions aux limites : </w:t>
      </w:r>
    </w:p>
    <w:p w14:paraId="76BB7C62" w14:textId="5A155B6A" w:rsidR="00692D2C" w:rsidRPr="00345913" w:rsidRDefault="00692D2C" w:rsidP="00E37C6C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70"/>
          <w:sz w:val="24"/>
          <w:szCs w:val="24"/>
        </w:rPr>
        <w:object w:dxaOrig="4180" w:dyaOrig="1520" w14:anchorId="2BCEAE85">
          <v:shape id="_x0000_i1182" type="#_x0000_t75" style="width:210pt;height:78pt" o:ole="">
            <v:imagedata r:id="rId88" o:title=""/>
          </v:shape>
          <o:OLEObject Type="Embed" ProgID="Equation.DSMT4" ShapeID="_x0000_i1182" DrawAspect="Content" ObjectID="_1727169376" r:id="rId89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 (29)</w:t>
      </w:r>
    </w:p>
    <w:p w14:paraId="55F1B820" w14:textId="4A7B0B89" w:rsidR="00692D2C" w:rsidRPr="00345913" w:rsidRDefault="00692D2C" w:rsidP="00E37C6C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32"/>
          <w:sz w:val="24"/>
          <w:szCs w:val="24"/>
        </w:rPr>
        <w:object w:dxaOrig="3140" w:dyaOrig="740" w14:anchorId="54DBD1D7">
          <v:shape id="_x0000_i1183" type="#_x0000_t75" style="width:156pt;height:36pt" o:ole="">
            <v:imagedata r:id="rId90" o:title=""/>
          </v:shape>
          <o:OLEObject Type="Embed" ProgID="Equation.DSMT4" ShapeID="_x0000_i1183" DrawAspect="Content" ObjectID="_1727169377" r:id="rId91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>(30)</w:t>
      </w:r>
    </w:p>
    <w:p w14:paraId="14643CAE" w14:textId="06D8D308" w:rsidR="00E37C6C" w:rsidRPr="00345913" w:rsidRDefault="00E37C6C" w:rsidP="00692D2C">
      <w:pPr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sz w:val="24"/>
          <w:szCs w:val="24"/>
        </w:rPr>
        <w:t>Simplifions :</w:t>
      </w:r>
    </w:p>
    <w:p w14:paraId="4C48775E" w14:textId="5A243847" w:rsidR="00E37C6C" w:rsidRPr="00345913" w:rsidRDefault="00E37C6C" w:rsidP="00E37C6C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32"/>
          <w:sz w:val="24"/>
          <w:szCs w:val="24"/>
        </w:rPr>
        <w:object w:dxaOrig="2659" w:dyaOrig="700" w14:anchorId="2CC9BB1B">
          <v:shape id="_x0000_i1184" type="#_x0000_t75" style="width:132pt;height:36pt" o:ole="">
            <v:imagedata r:id="rId92" o:title=""/>
          </v:shape>
          <o:OLEObject Type="Embed" ProgID="Equation.DSMT4" ShapeID="_x0000_i1184" DrawAspect="Content" ObjectID="_1727169378" r:id="rId93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(31)</w:t>
      </w:r>
    </w:p>
    <w:p w14:paraId="61001262" w14:textId="79B9C71F" w:rsidR="00E37C6C" w:rsidRPr="00345913" w:rsidRDefault="00E37C6C" w:rsidP="00E37C6C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</w:rPr>
        <w:t xml:space="preserve">On aboutit donc 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à la solution analytique suivante: </w:t>
      </w:r>
    </w:p>
    <w:p w14:paraId="6F80C3BB" w14:textId="6901BD13" w:rsidR="00692D2C" w:rsidRPr="00345913" w:rsidRDefault="00E37C6C" w:rsidP="00AE6F2B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32"/>
          <w:sz w:val="24"/>
          <w:szCs w:val="24"/>
        </w:rPr>
        <w:object w:dxaOrig="2840" w:dyaOrig="740" w14:anchorId="19099C30">
          <v:shape id="_x0000_i1185" type="#_x0000_t75" style="width:2in;height:36pt" o:ole="">
            <v:imagedata r:id="rId94" o:title=""/>
          </v:shape>
          <o:OLEObject Type="Embed" ProgID="Equation.DSMT4" ShapeID="_x0000_i1185" DrawAspect="Content" ObjectID="_1727169379" r:id="rId95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(32)</w:t>
      </w:r>
    </w:p>
    <w:p w14:paraId="6909E0B5" w14:textId="27BE42CF" w:rsidR="00AE6F2B" w:rsidRPr="00345913" w:rsidRDefault="00AE6F2B" w:rsidP="00AE6F2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</w:rPr>
        <w:t>D. Code g</w:t>
      </w:r>
      <w:proofErr w:type="spellStart"/>
      <w:r w:rsidRPr="00345913">
        <w:rPr>
          <w:rFonts w:ascii="Times New Roman" w:hAnsi="Times New Roman" w:cs="Times New Roman"/>
          <w:sz w:val="24"/>
          <w:szCs w:val="24"/>
          <w:lang w:val="fr-FR"/>
        </w:rPr>
        <w:t>énérique</w:t>
      </w:r>
      <w:proofErr w:type="spellEnd"/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(MATLAB ou Python) </w:t>
      </w:r>
    </w:p>
    <w:p w14:paraId="4915CB7A" w14:textId="5D2E6B74" w:rsidR="00AE6F2B" w:rsidRPr="00345913" w:rsidRDefault="00AE6F2B" w:rsidP="00AE6F2B">
      <w:pPr>
        <w:rPr>
          <w:rFonts w:ascii="Times New Roman" w:hAnsi="Times New Roman" w:cs="Times New Roman"/>
          <w:b/>
          <w:bCs/>
          <w:i/>
          <w:iCs/>
          <w:color w:val="FF0000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b/>
          <w:bCs/>
          <w:i/>
          <w:iCs/>
          <w:color w:val="FF0000"/>
          <w:sz w:val="24"/>
          <w:szCs w:val="24"/>
          <w:lang w:val="fr-FR"/>
        </w:rPr>
        <w:t xml:space="preserve">(Voir la question, il demande que ce soit un code générique </w:t>
      </w:r>
      <w:proofErr w:type="spellStart"/>
      <w:r w:rsidRPr="00345913">
        <w:rPr>
          <w:rFonts w:ascii="Times New Roman" w:hAnsi="Times New Roman" w:cs="Times New Roman"/>
          <w:b/>
          <w:bCs/>
          <w:i/>
          <w:iCs/>
          <w:color w:val="FF0000"/>
          <w:sz w:val="24"/>
          <w:szCs w:val="24"/>
          <w:lang w:val="fr-FR"/>
        </w:rPr>
        <w:t>i.e</w:t>
      </w:r>
      <w:proofErr w:type="spellEnd"/>
      <w:r w:rsidRPr="00345913">
        <w:rPr>
          <w:rFonts w:ascii="Times New Roman" w:hAnsi="Times New Roman" w:cs="Times New Roman"/>
          <w:b/>
          <w:bCs/>
          <w:i/>
          <w:iCs/>
          <w:color w:val="FF0000"/>
          <w:sz w:val="24"/>
          <w:szCs w:val="24"/>
          <w:lang w:val="fr-FR"/>
        </w:rPr>
        <w:t xml:space="preserve"> qui simule soit un terme source constant ou terme source variable, j’ai les codes individuels prêt sur Matlab, je peux les fusionner et mettre ça en annexe)</w:t>
      </w:r>
    </w:p>
    <w:p w14:paraId="0BF38D4E" w14:textId="02BF7FC9" w:rsidR="00E37C6C" w:rsidRPr="00345913" w:rsidRDefault="00E37C6C" w:rsidP="00E37C6C">
      <w:pPr>
        <w:jc w:val="center"/>
        <w:rPr>
          <w:rFonts w:ascii="Times New Roman" w:hAnsi="Times New Roman" w:cs="Times New Roman"/>
          <w:sz w:val="24"/>
          <w:szCs w:val="24"/>
          <w:lang w:val="fr-FR"/>
        </w:rPr>
      </w:pPr>
    </w:p>
    <w:p w14:paraId="0795FB7E" w14:textId="1FDDD078" w:rsidR="006247A7" w:rsidRPr="00345913" w:rsidRDefault="006247A7" w:rsidP="00E37C6C">
      <w:pPr>
        <w:jc w:val="center"/>
        <w:rPr>
          <w:rFonts w:ascii="Times New Roman" w:hAnsi="Times New Roman" w:cs="Times New Roman"/>
          <w:sz w:val="24"/>
          <w:szCs w:val="24"/>
          <w:lang w:val="fr-FR"/>
        </w:rPr>
      </w:pPr>
    </w:p>
    <w:p w14:paraId="1B933ED6" w14:textId="7ADE6B9F" w:rsidR="006247A7" w:rsidRPr="00345913" w:rsidRDefault="006247A7" w:rsidP="00E37C6C">
      <w:pPr>
        <w:jc w:val="center"/>
        <w:rPr>
          <w:rFonts w:ascii="Times New Roman" w:hAnsi="Times New Roman" w:cs="Times New Roman"/>
          <w:sz w:val="24"/>
          <w:szCs w:val="24"/>
          <w:lang w:val="fr-FR"/>
        </w:rPr>
      </w:pPr>
    </w:p>
    <w:p w14:paraId="41D3AD15" w14:textId="70A3D9AA" w:rsidR="006247A7" w:rsidRPr="00345913" w:rsidRDefault="006247A7" w:rsidP="00E37C6C">
      <w:pPr>
        <w:jc w:val="center"/>
        <w:rPr>
          <w:rFonts w:ascii="Times New Roman" w:hAnsi="Times New Roman" w:cs="Times New Roman"/>
          <w:sz w:val="24"/>
          <w:szCs w:val="24"/>
          <w:lang w:val="fr-FR"/>
        </w:rPr>
      </w:pPr>
    </w:p>
    <w:p w14:paraId="58E24332" w14:textId="7B38B97D" w:rsidR="006247A7" w:rsidRPr="00345913" w:rsidRDefault="006247A7" w:rsidP="00E37C6C">
      <w:pPr>
        <w:jc w:val="center"/>
        <w:rPr>
          <w:rFonts w:ascii="Times New Roman" w:hAnsi="Times New Roman" w:cs="Times New Roman"/>
          <w:sz w:val="24"/>
          <w:szCs w:val="24"/>
          <w:lang w:val="fr-FR"/>
        </w:rPr>
      </w:pPr>
    </w:p>
    <w:p w14:paraId="4A30F8EE" w14:textId="53CA9A80" w:rsidR="006247A7" w:rsidRPr="00345913" w:rsidRDefault="006247A7" w:rsidP="00E37C6C">
      <w:pPr>
        <w:jc w:val="center"/>
        <w:rPr>
          <w:rFonts w:ascii="Times New Roman" w:hAnsi="Times New Roman" w:cs="Times New Roman"/>
          <w:sz w:val="24"/>
          <w:szCs w:val="24"/>
          <w:lang w:val="fr-FR"/>
        </w:rPr>
      </w:pPr>
    </w:p>
    <w:p w14:paraId="1E960AC0" w14:textId="7D2730F4" w:rsidR="006247A7" w:rsidRPr="00345913" w:rsidRDefault="006247A7" w:rsidP="00E37C6C">
      <w:pPr>
        <w:jc w:val="center"/>
        <w:rPr>
          <w:rFonts w:ascii="Times New Roman" w:hAnsi="Times New Roman" w:cs="Times New Roman"/>
          <w:sz w:val="24"/>
          <w:szCs w:val="24"/>
          <w:lang w:val="fr-FR"/>
        </w:rPr>
      </w:pPr>
    </w:p>
    <w:p w14:paraId="638DEC3C" w14:textId="77777777" w:rsidR="006247A7" w:rsidRPr="00345913" w:rsidRDefault="006247A7" w:rsidP="00E37C6C">
      <w:pPr>
        <w:jc w:val="center"/>
        <w:rPr>
          <w:rFonts w:ascii="Times New Roman" w:hAnsi="Times New Roman" w:cs="Times New Roman"/>
          <w:sz w:val="24"/>
          <w:szCs w:val="24"/>
          <w:lang w:val="fr-FR"/>
        </w:rPr>
      </w:pPr>
    </w:p>
    <w:p w14:paraId="6E78E909" w14:textId="3A974D13" w:rsidR="00AE6F2B" w:rsidRPr="00345913" w:rsidRDefault="00AE6F2B" w:rsidP="00AE6F2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E. </w:t>
      </w:r>
    </w:p>
    <w:p w14:paraId="5974B39C" w14:textId="1AEE3E1B" w:rsidR="00AE6F2B" w:rsidRPr="00345913" w:rsidRDefault="00AE6F2B" w:rsidP="00AE6F2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sz w:val="24"/>
          <w:szCs w:val="24"/>
          <w:lang w:val="fr-FR"/>
        </w:rPr>
        <w:t>a. Paramètres</w:t>
      </w:r>
      <w:r w:rsidR="00EF78C6"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utilisé dans la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F78C6" w:rsidRPr="00345913">
        <w:rPr>
          <w:rFonts w:ascii="Times New Roman" w:hAnsi="Times New Roman" w:cs="Times New Roman"/>
          <w:sz w:val="24"/>
          <w:szCs w:val="24"/>
          <w:lang w:val="fr-FR"/>
        </w:rPr>
        <w:t>simulation :</w: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tbl>
      <w:tblPr>
        <w:tblStyle w:val="TableGrid"/>
        <w:tblW w:w="9873" w:type="dxa"/>
        <w:tblLook w:val="04A0" w:firstRow="1" w:lastRow="0" w:firstColumn="1" w:lastColumn="0" w:noHBand="0" w:noVBand="1"/>
      </w:tblPr>
      <w:tblGrid>
        <w:gridCol w:w="2733"/>
        <w:gridCol w:w="1791"/>
        <w:gridCol w:w="1799"/>
        <w:gridCol w:w="1732"/>
        <w:gridCol w:w="1818"/>
      </w:tblGrid>
      <w:tr w:rsidR="00EF78C6" w:rsidRPr="00345913" w14:paraId="3CB930F8" w14:textId="77777777" w:rsidTr="00EF78C6">
        <w:trPr>
          <w:trHeight w:val="441"/>
        </w:trPr>
        <w:tc>
          <w:tcPr>
            <w:tcW w:w="2733" w:type="dxa"/>
            <w:vAlign w:val="center"/>
          </w:tcPr>
          <w:p w14:paraId="7A72DE99" w14:textId="0921CB12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</w:pPr>
            <w:r w:rsidRPr="0034591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Param</w:t>
            </w:r>
            <w:proofErr w:type="spellStart"/>
            <w:r w:rsidRPr="0034591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  <w:t>ètre</w:t>
            </w:r>
            <w:proofErr w:type="spellEnd"/>
            <w:r w:rsidRPr="0034591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  <w:t>/constantes</w:t>
            </w:r>
          </w:p>
        </w:tc>
        <w:tc>
          <w:tcPr>
            <w:tcW w:w="1791" w:type="dxa"/>
            <w:vAlign w:val="center"/>
          </w:tcPr>
          <w:p w14:paraId="23D28A45" w14:textId="5E726A9F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proofErr w:type="spellStart"/>
            <w:r w:rsidRPr="0034591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Symbole</w:t>
            </w:r>
            <w:proofErr w:type="spellEnd"/>
          </w:p>
        </w:tc>
        <w:tc>
          <w:tcPr>
            <w:tcW w:w="1799" w:type="dxa"/>
            <w:vAlign w:val="center"/>
          </w:tcPr>
          <w:p w14:paraId="5F0F481D" w14:textId="24EC3AC8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34591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Valeur(s)</w:t>
            </w:r>
          </w:p>
        </w:tc>
        <w:tc>
          <w:tcPr>
            <w:tcW w:w="1732" w:type="dxa"/>
            <w:vAlign w:val="center"/>
          </w:tcPr>
          <w:p w14:paraId="684E7293" w14:textId="1AF26889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</w:pPr>
            <w:r w:rsidRPr="0034591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Unit</w:t>
            </w:r>
            <w:r w:rsidRPr="0034591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  <w:t>é</w:t>
            </w:r>
          </w:p>
        </w:tc>
        <w:tc>
          <w:tcPr>
            <w:tcW w:w="1818" w:type="dxa"/>
            <w:vAlign w:val="center"/>
          </w:tcPr>
          <w:p w14:paraId="248E5CC7" w14:textId="7DCBF66E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34591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remarque</w:t>
            </w:r>
          </w:p>
        </w:tc>
      </w:tr>
      <w:tr w:rsidR="00EF78C6" w:rsidRPr="00345913" w14:paraId="4358C945" w14:textId="77777777" w:rsidTr="00EF78C6">
        <w:trPr>
          <w:trHeight w:val="441"/>
        </w:trPr>
        <w:tc>
          <w:tcPr>
            <w:tcW w:w="2733" w:type="dxa"/>
            <w:vAlign w:val="center"/>
          </w:tcPr>
          <w:p w14:paraId="27987343" w14:textId="3F581521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591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ayon</w:t>
            </w:r>
          </w:p>
        </w:tc>
        <w:tc>
          <w:tcPr>
            <w:tcW w:w="1791" w:type="dxa"/>
            <w:vAlign w:val="center"/>
          </w:tcPr>
          <w:p w14:paraId="1E8A8AAA" w14:textId="3C5F60D9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591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</w:p>
        </w:tc>
        <w:tc>
          <w:tcPr>
            <w:tcW w:w="1799" w:type="dxa"/>
            <w:vAlign w:val="center"/>
          </w:tcPr>
          <w:p w14:paraId="43F64D83" w14:textId="76F8E3E8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591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5</w:t>
            </w:r>
          </w:p>
        </w:tc>
        <w:tc>
          <w:tcPr>
            <w:tcW w:w="1732" w:type="dxa"/>
            <w:vAlign w:val="center"/>
          </w:tcPr>
          <w:p w14:paraId="5B086571" w14:textId="48F58EEF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591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</w:p>
        </w:tc>
        <w:tc>
          <w:tcPr>
            <w:tcW w:w="1818" w:type="dxa"/>
            <w:vAlign w:val="center"/>
          </w:tcPr>
          <w:p w14:paraId="6C288B7F" w14:textId="77777777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EF78C6" w:rsidRPr="00345913" w14:paraId="72F29AFF" w14:textId="77777777" w:rsidTr="00EF78C6">
        <w:trPr>
          <w:trHeight w:val="441"/>
        </w:trPr>
        <w:tc>
          <w:tcPr>
            <w:tcW w:w="2733" w:type="dxa"/>
            <w:vAlign w:val="center"/>
          </w:tcPr>
          <w:p w14:paraId="0E791784" w14:textId="1ED17EC9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34591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ombre</w:t>
            </w:r>
            <w:proofErr w:type="spellEnd"/>
            <w:r w:rsidRPr="0034591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de </w:t>
            </w:r>
            <w:proofErr w:type="spellStart"/>
            <w:r w:rsidRPr="0034591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oeuds</w:t>
            </w:r>
            <w:proofErr w:type="spellEnd"/>
          </w:p>
        </w:tc>
        <w:tc>
          <w:tcPr>
            <w:tcW w:w="1791" w:type="dxa"/>
            <w:vAlign w:val="center"/>
          </w:tcPr>
          <w:p w14:paraId="5687D71A" w14:textId="2524B782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591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r</w:t>
            </w:r>
          </w:p>
        </w:tc>
        <w:tc>
          <w:tcPr>
            <w:tcW w:w="1799" w:type="dxa"/>
            <w:vAlign w:val="center"/>
          </w:tcPr>
          <w:p w14:paraId="3453EA78" w14:textId="3EEF3039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591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</w:t>
            </w:r>
            <w:proofErr w:type="gramStart"/>
            <w:r w:rsidRPr="0034591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..</w:t>
            </w:r>
            <w:proofErr w:type="gramEnd"/>
            <w:r w:rsidRPr="0034591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]</w:t>
            </w:r>
          </w:p>
        </w:tc>
        <w:tc>
          <w:tcPr>
            <w:tcW w:w="1732" w:type="dxa"/>
            <w:vAlign w:val="center"/>
          </w:tcPr>
          <w:p w14:paraId="1256D843" w14:textId="25A046BB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591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818" w:type="dxa"/>
            <w:vAlign w:val="center"/>
          </w:tcPr>
          <w:p w14:paraId="28B32D93" w14:textId="77777777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EF78C6" w:rsidRPr="00345913" w14:paraId="1628038B" w14:textId="77777777" w:rsidTr="00EF78C6">
        <w:trPr>
          <w:trHeight w:val="441"/>
        </w:trPr>
        <w:tc>
          <w:tcPr>
            <w:tcW w:w="2733" w:type="dxa"/>
            <w:vAlign w:val="center"/>
          </w:tcPr>
          <w:p w14:paraId="402E3C93" w14:textId="1D752662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Pas spatial</w:t>
            </w:r>
          </w:p>
        </w:tc>
        <w:tc>
          <w:tcPr>
            <w:tcW w:w="1791" w:type="dxa"/>
            <w:vAlign w:val="center"/>
          </w:tcPr>
          <w:p w14:paraId="48D6AB71" w14:textId="73CAB5E3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Δr</w:t>
            </w:r>
            <w:proofErr w:type="spellEnd"/>
          </w:p>
        </w:tc>
        <w:tc>
          <w:tcPr>
            <w:tcW w:w="1799" w:type="dxa"/>
            <w:vAlign w:val="center"/>
          </w:tcPr>
          <w:p w14:paraId="6E7BF84C" w14:textId="1F3BC5B1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R/Nr</w:t>
            </w:r>
          </w:p>
        </w:tc>
        <w:tc>
          <w:tcPr>
            <w:tcW w:w="1732" w:type="dxa"/>
            <w:vAlign w:val="center"/>
          </w:tcPr>
          <w:p w14:paraId="24F16B2E" w14:textId="5A450A12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gramStart"/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</w:t>
            </w:r>
            <w:proofErr w:type="gramEnd"/>
          </w:p>
        </w:tc>
        <w:tc>
          <w:tcPr>
            <w:tcW w:w="1818" w:type="dxa"/>
            <w:vAlign w:val="center"/>
          </w:tcPr>
          <w:p w14:paraId="5CA98905" w14:textId="77777777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EF78C6" w:rsidRPr="00345913" w14:paraId="101EE06B" w14:textId="77777777" w:rsidTr="00EF78C6">
        <w:trPr>
          <w:trHeight w:val="905"/>
        </w:trPr>
        <w:tc>
          <w:tcPr>
            <w:tcW w:w="2733" w:type="dxa"/>
            <w:vAlign w:val="center"/>
          </w:tcPr>
          <w:p w14:paraId="181C9FE0" w14:textId="7BB88296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Durée de la simulation</w:t>
            </w:r>
          </w:p>
        </w:tc>
        <w:tc>
          <w:tcPr>
            <w:tcW w:w="1791" w:type="dxa"/>
            <w:vAlign w:val="center"/>
          </w:tcPr>
          <w:p w14:paraId="1D2E0694" w14:textId="28E1DCDA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sim</w:t>
            </w:r>
            <w:proofErr w:type="spellEnd"/>
          </w:p>
        </w:tc>
        <w:tc>
          <w:tcPr>
            <w:tcW w:w="1799" w:type="dxa"/>
            <w:vAlign w:val="center"/>
          </w:tcPr>
          <w:p w14:paraId="09BF2A12" w14:textId="565DCAFB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</w:pPr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0</w:t>
            </w:r>
            <w:r w:rsidRPr="00345913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10</w:t>
            </w:r>
          </w:p>
        </w:tc>
        <w:tc>
          <w:tcPr>
            <w:tcW w:w="1732" w:type="dxa"/>
            <w:vAlign w:val="center"/>
          </w:tcPr>
          <w:p w14:paraId="05BDA0E7" w14:textId="1F3B1D9A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gramStart"/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s</w:t>
            </w:r>
            <w:proofErr w:type="gramEnd"/>
          </w:p>
        </w:tc>
        <w:tc>
          <w:tcPr>
            <w:tcW w:w="1818" w:type="dxa"/>
            <w:vAlign w:val="center"/>
          </w:tcPr>
          <w:p w14:paraId="56D25F69" w14:textId="77777777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EF78C6" w:rsidRPr="00345913" w14:paraId="503AF8F8" w14:textId="77777777" w:rsidTr="00EF78C6">
        <w:trPr>
          <w:trHeight w:val="882"/>
        </w:trPr>
        <w:tc>
          <w:tcPr>
            <w:tcW w:w="2733" w:type="dxa"/>
            <w:vAlign w:val="center"/>
          </w:tcPr>
          <w:p w14:paraId="0B9429EA" w14:textId="324E343A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Nombre de pas de temps</w:t>
            </w:r>
          </w:p>
        </w:tc>
        <w:tc>
          <w:tcPr>
            <w:tcW w:w="1791" w:type="dxa"/>
            <w:vAlign w:val="center"/>
          </w:tcPr>
          <w:p w14:paraId="4E189C98" w14:textId="378A89CA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Nt</w:t>
            </w:r>
          </w:p>
        </w:tc>
        <w:tc>
          <w:tcPr>
            <w:tcW w:w="1799" w:type="dxa"/>
            <w:vAlign w:val="center"/>
          </w:tcPr>
          <w:p w14:paraId="213C61F7" w14:textId="47353DA0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</w:pPr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0</w:t>
            </w:r>
            <w:r w:rsidRPr="00345913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</w:p>
        </w:tc>
        <w:tc>
          <w:tcPr>
            <w:tcW w:w="1732" w:type="dxa"/>
            <w:vAlign w:val="center"/>
          </w:tcPr>
          <w:p w14:paraId="2487060B" w14:textId="7A8A6719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-</w:t>
            </w:r>
          </w:p>
        </w:tc>
        <w:tc>
          <w:tcPr>
            <w:tcW w:w="1818" w:type="dxa"/>
            <w:vAlign w:val="center"/>
          </w:tcPr>
          <w:p w14:paraId="6AFF8825" w14:textId="77777777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EF78C6" w:rsidRPr="00345913" w14:paraId="7B3ED913" w14:textId="77777777" w:rsidTr="00EF78C6">
        <w:trPr>
          <w:trHeight w:val="441"/>
        </w:trPr>
        <w:tc>
          <w:tcPr>
            <w:tcW w:w="2733" w:type="dxa"/>
            <w:vAlign w:val="center"/>
          </w:tcPr>
          <w:p w14:paraId="016E1AAA" w14:textId="7D365881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Pas de temps</w:t>
            </w:r>
          </w:p>
        </w:tc>
        <w:tc>
          <w:tcPr>
            <w:tcW w:w="1791" w:type="dxa"/>
            <w:vAlign w:val="center"/>
          </w:tcPr>
          <w:p w14:paraId="780193B1" w14:textId="79303CCA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Δt</w:t>
            </w:r>
            <w:proofErr w:type="spellEnd"/>
          </w:p>
        </w:tc>
        <w:tc>
          <w:tcPr>
            <w:tcW w:w="1799" w:type="dxa"/>
            <w:vAlign w:val="center"/>
          </w:tcPr>
          <w:p w14:paraId="6F8BE662" w14:textId="10B8A3C8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sim</w:t>
            </w:r>
            <w:proofErr w:type="spellEnd"/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/Nt</w:t>
            </w:r>
          </w:p>
        </w:tc>
        <w:tc>
          <w:tcPr>
            <w:tcW w:w="1732" w:type="dxa"/>
            <w:vAlign w:val="center"/>
          </w:tcPr>
          <w:p w14:paraId="6512375C" w14:textId="77777777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818" w:type="dxa"/>
            <w:vAlign w:val="center"/>
          </w:tcPr>
          <w:p w14:paraId="06E2A4B5" w14:textId="77777777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EF78C6" w:rsidRPr="00345913" w14:paraId="1F819A2B" w14:textId="77777777" w:rsidTr="00EF78C6">
        <w:trPr>
          <w:trHeight w:val="441"/>
        </w:trPr>
        <w:tc>
          <w:tcPr>
            <w:tcW w:w="2733" w:type="dxa"/>
            <w:vAlign w:val="center"/>
          </w:tcPr>
          <w:p w14:paraId="351A9C59" w14:textId="7B524F4B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Diffusivité</w:t>
            </w:r>
          </w:p>
        </w:tc>
        <w:tc>
          <w:tcPr>
            <w:tcW w:w="1791" w:type="dxa"/>
            <w:vAlign w:val="center"/>
          </w:tcPr>
          <w:p w14:paraId="58ECD248" w14:textId="51B86CA5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fr-FR"/>
              </w:rPr>
            </w:pPr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D</w:t>
            </w:r>
            <w:r w:rsidRPr="00345913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fr-FR"/>
              </w:rPr>
              <w:t>eff</w:t>
            </w:r>
          </w:p>
        </w:tc>
        <w:tc>
          <w:tcPr>
            <w:tcW w:w="1799" w:type="dxa"/>
            <w:vAlign w:val="center"/>
          </w:tcPr>
          <w:p w14:paraId="104BE6BB" w14:textId="67CF3620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</w:pPr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0</w:t>
            </w:r>
            <w:r w:rsidRPr="00345913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-10</w:t>
            </w:r>
          </w:p>
        </w:tc>
        <w:tc>
          <w:tcPr>
            <w:tcW w:w="1732" w:type="dxa"/>
            <w:vAlign w:val="center"/>
          </w:tcPr>
          <w:p w14:paraId="4ADF4DDA" w14:textId="77CC8FFF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gramStart"/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</w:t>
            </w:r>
            <w:proofErr w:type="gramEnd"/>
            <w:r w:rsidRPr="00345913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/s</w:t>
            </w:r>
          </w:p>
        </w:tc>
        <w:tc>
          <w:tcPr>
            <w:tcW w:w="1818" w:type="dxa"/>
            <w:vAlign w:val="center"/>
          </w:tcPr>
          <w:p w14:paraId="73BA8DB1" w14:textId="77777777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EF78C6" w:rsidRPr="00345913" w14:paraId="6EA7D36D" w14:textId="77777777" w:rsidTr="00EF78C6">
        <w:trPr>
          <w:trHeight w:val="905"/>
        </w:trPr>
        <w:tc>
          <w:tcPr>
            <w:tcW w:w="2733" w:type="dxa"/>
            <w:vAlign w:val="center"/>
          </w:tcPr>
          <w:p w14:paraId="4A041406" w14:textId="28EE38FD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onstante de la réaction</w:t>
            </w:r>
          </w:p>
        </w:tc>
        <w:tc>
          <w:tcPr>
            <w:tcW w:w="1791" w:type="dxa"/>
            <w:vAlign w:val="center"/>
          </w:tcPr>
          <w:p w14:paraId="1981110F" w14:textId="2B2CE330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proofErr w:type="gramStart"/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k</w:t>
            </w:r>
            <w:proofErr w:type="gramEnd"/>
          </w:p>
        </w:tc>
        <w:tc>
          <w:tcPr>
            <w:tcW w:w="1799" w:type="dxa"/>
            <w:vAlign w:val="center"/>
          </w:tcPr>
          <w:p w14:paraId="07782EFD" w14:textId="599AA8C3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</w:pPr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*10</w:t>
            </w:r>
            <w:r w:rsidRPr="00345913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-9</w:t>
            </w:r>
          </w:p>
        </w:tc>
        <w:tc>
          <w:tcPr>
            <w:tcW w:w="1732" w:type="dxa"/>
            <w:vAlign w:val="center"/>
          </w:tcPr>
          <w:p w14:paraId="28AF5EC7" w14:textId="0B2A7DAA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</w:pPr>
            <w:proofErr w:type="gramStart"/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s</w:t>
            </w:r>
            <w:proofErr w:type="gramEnd"/>
            <w:r w:rsidRPr="00345913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-1</w:t>
            </w:r>
          </w:p>
        </w:tc>
        <w:tc>
          <w:tcPr>
            <w:tcW w:w="1818" w:type="dxa"/>
            <w:vAlign w:val="center"/>
          </w:tcPr>
          <w:p w14:paraId="6AD3BAFA" w14:textId="77777777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EF78C6" w:rsidRPr="00345913" w14:paraId="45380CD4" w14:textId="77777777" w:rsidTr="00EF78C6">
        <w:trPr>
          <w:trHeight w:val="882"/>
        </w:trPr>
        <w:tc>
          <w:tcPr>
            <w:tcW w:w="2733" w:type="dxa"/>
            <w:vAlign w:val="center"/>
          </w:tcPr>
          <w:p w14:paraId="6B4DBD54" w14:textId="560CF995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oncentration de l’eau salée</w:t>
            </w:r>
          </w:p>
        </w:tc>
        <w:tc>
          <w:tcPr>
            <w:tcW w:w="1791" w:type="dxa"/>
            <w:vAlign w:val="center"/>
          </w:tcPr>
          <w:p w14:paraId="20653A07" w14:textId="50DF7A96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fr-FR"/>
              </w:rPr>
            </w:pPr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</w:t>
            </w:r>
            <w:r w:rsidRPr="00345913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fr-FR"/>
              </w:rPr>
              <w:t>e</w:t>
            </w:r>
          </w:p>
        </w:tc>
        <w:tc>
          <w:tcPr>
            <w:tcW w:w="1799" w:type="dxa"/>
            <w:vAlign w:val="center"/>
          </w:tcPr>
          <w:p w14:paraId="666FD16B" w14:textId="50679672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0</w:t>
            </w:r>
          </w:p>
        </w:tc>
        <w:tc>
          <w:tcPr>
            <w:tcW w:w="1732" w:type="dxa"/>
            <w:vAlign w:val="center"/>
          </w:tcPr>
          <w:p w14:paraId="6AC1DC85" w14:textId="18EB7F08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</w:pPr>
            <w:r w:rsidRPr="0034591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Mol/m</w:t>
            </w:r>
            <w:r w:rsidRPr="00345913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3</w:t>
            </w:r>
          </w:p>
        </w:tc>
        <w:tc>
          <w:tcPr>
            <w:tcW w:w="1818" w:type="dxa"/>
            <w:vAlign w:val="center"/>
          </w:tcPr>
          <w:p w14:paraId="2A35D4AD" w14:textId="77777777" w:rsidR="00EF78C6" w:rsidRPr="00345913" w:rsidRDefault="00EF78C6" w:rsidP="00EF78C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</w:tbl>
    <w:p w14:paraId="3858C7D0" w14:textId="40F63E92" w:rsidR="00EF78C6" w:rsidRPr="00345913" w:rsidRDefault="00EF78C6" w:rsidP="00AE6F2B">
      <w:pPr>
        <w:rPr>
          <w:rFonts w:ascii="Times New Roman" w:hAnsi="Times New Roman" w:cs="Times New Roman"/>
          <w:sz w:val="24"/>
          <w:szCs w:val="24"/>
          <w:lang w:val="fr-FR"/>
        </w:rPr>
      </w:pPr>
    </w:p>
    <w:p w14:paraId="70A0BA44" w14:textId="2DFB8D76" w:rsidR="00EF78C6" w:rsidRPr="00345913" w:rsidRDefault="00EF78C6" w:rsidP="00AE6F2B">
      <w:pPr>
        <w:rPr>
          <w:rFonts w:ascii="Times New Roman" w:hAnsi="Times New Roman" w:cs="Times New Roman"/>
          <w:b/>
          <w:bCs/>
          <w:color w:val="FF0000"/>
          <w:sz w:val="24"/>
          <w:szCs w:val="24"/>
          <w:lang w:val="en-US"/>
        </w:rPr>
      </w:pP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b. </w:t>
      </w:r>
      <w:proofErr w:type="spellStart"/>
      <w:r w:rsidRPr="00345913">
        <w:rPr>
          <w:rFonts w:ascii="Times New Roman" w:hAnsi="Times New Roman" w:cs="Times New Roman"/>
          <w:sz w:val="24"/>
          <w:szCs w:val="24"/>
          <w:lang w:val="fr-FR"/>
        </w:rPr>
        <w:t>Verification</w:t>
      </w:r>
      <w:proofErr w:type="spellEnd"/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45913">
        <w:rPr>
          <w:rFonts w:ascii="Times New Roman" w:hAnsi="Times New Roman" w:cs="Times New Roman"/>
          <w:b/>
          <w:bCs/>
          <w:color w:val="FF0000"/>
          <w:sz w:val="24"/>
          <w:szCs w:val="24"/>
          <w:lang w:val="en-US"/>
        </w:rPr>
        <w:t>(A COMPLETER)</w:t>
      </w:r>
    </w:p>
    <w:p w14:paraId="266EBB1D" w14:textId="28141DAF" w:rsidR="001F123B" w:rsidRPr="00345913" w:rsidRDefault="001F123B" w:rsidP="00AE6F2B">
      <w:pPr>
        <w:rPr>
          <w:rFonts w:ascii="Times New Roman" w:hAnsi="Times New Roman" w:cs="Times New Roman"/>
          <w:b/>
          <w:bCs/>
          <w:color w:val="FF0000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b/>
          <w:bCs/>
          <w:color w:val="FF0000"/>
          <w:sz w:val="24"/>
          <w:szCs w:val="24"/>
          <w:lang w:val="fr-FR"/>
        </w:rPr>
        <w:t>(</w:t>
      </w:r>
      <w:proofErr w:type="gramStart"/>
      <w:r w:rsidRPr="00345913">
        <w:rPr>
          <w:rFonts w:ascii="Times New Roman" w:hAnsi="Times New Roman" w:cs="Times New Roman"/>
          <w:b/>
          <w:bCs/>
          <w:color w:val="FF0000"/>
          <w:sz w:val="24"/>
          <w:szCs w:val="24"/>
          <w:lang w:val="fr-FR"/>
        </w:rPr>
        <w:t>Explications….</w:t>
      </w:r>
      <w:proofErr w:type="gramEnd"/>
      <w:r w:rsidRPr="00345913">
        <w:rPr>
          <w:rFonts w:ascii="Times New Roman" w:hAnsi="Times New Roman" w:cs="Times New Roman"/>
          <w:b/>
          <w:bCs/>
          <w:color w:val="FF0000"/>
          <w:sz w:val="24"/>
          <w:szCs w:val="24"/>
          <w:lang w:val="fr-FR"/>
        </w:rPr>
        <w:t>.)</w:t>
      </w:r>
    </w:p>
    <w:p w14:paraId="3DDF6D7A" w14:textId="2262719C" w:rsidR="001F123B" w:rsidRPr="00345913" w:rsidRDefault="001F123B" w:rsidP="006247A7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28"/>
          <w:sz w:val="24"/>
          <w:szCs w:val="24"/>
        </w:rPr>
        <w:object w:dxaOrig="2860" w:dyaOrig="680" w14:anchorId="18D19AE1">
          <v:shape id="_x0000_i1191" type="#_x0000_t75" style="width:2in;height:36pt" o:ole="">
            <v:imagedata r:id="rId96" o:title=""/>
          </v:shape>
          <o:OLEObject Type="Embed" ProgID="Equation.DSMT4" ShapeID="_x0000_i1191" DrawAspect="Content" ObjectID="_1727169380" r:id="rId97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   (33)</w:t>
      </w:r>
    </w:p>
    <w:p w14:paraId="5E1EA2C2" w14:textId="465C5277" w:rsidR="001F123B" w:rsidRPr="00345913" w:rsidRDefault="001F123B" w:rsidP="006247A7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30"/>
          <w:sz w:val="24"/>
          <w:szCs w:val="24"/>
        </w:rPr>
        <w:object w:dxaOrig="3400" w:dyaOrig="760" w14:anchorId="7BB87DA3">
          <v:shape id="_x0000_i1192" type="#_x0000_t75" style="width:168pt;height:36pt" o:ole="">
            <v:imagedata r:id="rId98" o:title=""/>
          </v:shape>
          <o:OLEObject Type="Embed" ProgID="Equation.DSMT4" ShapeID="_x0000_i1192" DrawAspect="Content" ObjectID="_1727169381" r:id="rId99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 (34)</w:t>
      </w:r>
    </w:p>
    <w:p w14:paraId="1408A2D8" w14:textId="531D4F76" w:rsidR="001F123B" w:rsidRPr="00345913" w:rsidRDefault="001F123B" w:rsidP="006247A7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18"/>
          <w:sz w:val="24"/>
          <w:szCs w:val="24"/>
        </w:rPr>
        <w:object w:dxaOrig="3920" w:dyaOrig="460" w14:anchorId="4FB97288">
          <v:shape id="_x0000_i1193" type="#_x0000_t75" style="width:198pt;height:24pt" o:ole="">
            <v:imagedata r:id="rId100" o:title=""/>
          </v:shape>
          <o:OLEObject Type="Embed" ProgID="Equation.DSMT4" ShapeID="_x0000_i1193" DrawAspect="Content" ObjectID="_1727169382" r:id="rId101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 xml:space="preserve"> (35)</w:t>
      </w:r>
    </w:p>
    <w:p w14:paraId="1F8236F8" w14:textId="618388D4" w:rsidR="001F123B" w:rsidRPr="00345913" w:rsidRDefault="001F123B" w:rsidP="00AE6F2B">
      <w:pPr>
        <w:rPr>
          <w:rFonts w:ascii="Times New Roman" w:hAnsi="Times New Roman" w:cs="Times New Roman"/>
          <w:sz w:val="24"/>
          <w:szCs w:val="24"/>
        </w:rPr>
      </w:pPr>
    </w:p>
    <w:p w14:paraId="0E252AD3" w14:textId="7DB1EDC5" w:rsidR="001F123B" w:rsidRPr="00345913" w:rsidRDefault="001F123B" w:rsidP="00AE6F2B">
      <w:pPr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sz w:val="24"/>
          <w:szCs w:val="24"/>
        </w:rPr>
        <w:t>Avec :</w:t>
      </w:r>
    </w:p>
    <w:p w14:paraId="0DEDFB07" w14:textId="34540E36" w:rsidR="001F123B" w:rsidRPr="00345913" w:rsidRDefault="001F123B" w:rsidP="00AE6F2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7E82588F">
          <v:shape id="_x0000_i1194" type="#_x0000_t75" style="width:12pt;height:12pt" o:ole="">
            <v:imagedata r:id="rId102" o:title=""/>
          </v:shape>
          <o:OLEObject Type="Embed" ProgID="Equation.DSMT4" ShapeID="_x0000_i1194" DrawAspect="Content" ObjectID="_1727169383" r:id="rId103"/>
        </w:objec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: Nombre de nœuds du domaine spatial </w:t>
      </w:r>
    </w:p>
    <w:p w14:paraId="4F619779" w14:textId="25F03EE8" w:rsidR="001F123B" w:rsidRPr="00345913" w:rsidRDefault="001F123B" w:rsidP="00AE6F2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34CBD7F3">
          <v:shape id="_x0000_i1195" type="#_x0000_t75" style="width:12pt;height:12pt" o:ole="">
            <v:imagedata r:id="rId104" o:title=""/>
          </v:shape>
          <o:OLEObject Type="Embed" ProgID="Equation.DSMT4" ShapeID="_x0000_i1195" DrawAspect="Content" ObjectID="_1727169384" r:id="rId105"/>
        </w:objec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> : Solution numérique</w:t>
      </w:r>
    </w:p>
    <w:p w14:paraId="0CAA1F7A" w14:textId="48CA516B" w:rsidR="001F123B" w:rsidRPr="00345913" w:rsidRDefault="001F123B" w:rsidP="00AE6F2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position w:val="-14"/>
          <w:sz w:val="24"/>
          <w:szCs w:val="24"/>
        </w:rPr>
        <w:object w:dxaOrig="420" w:dyaOrig="380" w14:anchorId="5AE99D44">
          <v:shape id="_x0000_i1196" type="#_x0000_t75" style="width:24pt;height:18pt" o:ole="">
            <v:imagedata r:id="rId106" o:title=""/>
          </v:shape>
          <o:OLEObject Type="Embed" ProgID="Equation.DSMT4" ShapeID="_x0000_i1196" DrawAspect="Content" ObjectID="_1727169385" r:id="rId107"/>
        </w:object>
      </w: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: Solution analytique </w:t>
      </w:r>
    </w:p>
    <w:p w14:paraId="618F01A9" w14:textId="1FCE4B60" w:rsidR="001F123B" w:rsidRPr="00345913" w:rsidRDefault="001F123B" w:rsidP="00AE6F2B">
      <w:pPr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345913">
        <w:rPr>
          <w:rFonts w:ascii="Times New Roman" w:hAnsi="Times New Roman" w:cs="Times New Roman"/>
          <w:sz w:val="24"/>
          <w:szCs w:val="24"/>
          <w:lang w:val="fr-FR"/>
        </w:rPr>
        <w:t xml:space="preserve">c. </w:t>
      </w:r>
      <w:r w:rsidRPr="00345913">
        <w:rPr>
          <w:rFonts w:ascii="Times New Roman" w:hAnsi="Times New Roman" w:cs="Times New Roman"/>
          <w:b/>
          <w:bCs/>
          <w:color w:val="FF0000"/>
          <w:sz w:val="24"/>
          <w:szCs w:val="24"/>
          <w:lang w:val="fr-FR"/>
        </w:rPr>
        <w:t xml:space="preserve">Problème de vérification </w:t>
      </w:r>
      <w:r w:rsidRPr="00345913">
        <w:rPr>
          <w:rFonts w:ascii="Times New Roman" w:hAnsi="Times New Roman" w:cs="Times New Roman"/>
          <w:b/>
          <w:bCs/>
          <w:color w:val="FF0000"/>
          <w:sz w:val="24"/>
          <w:szCs w:val="24"/>
          <w:lang w:val="en-US"/>
        </w:rPr>
        <w:t>?</w:t>
      </w:r>
      <w:r w:rsidRPr="00345913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</w:t>
      </w:r>
    </w:p>
    <w:p w14:paraId="482E77D1" w14:textId="39B773E1" w:rsidR="001F123B" w:rsidRPr="00345913" w:rsidRDefault="001F123B" w:rsidP="00AE6F2B">
      <w:pPr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14:paraId="4DE5483E" w14:textId="5304C5B9" w:rsidR="001F123B" w:rsidRPr="00345913" w:rsidRDefault="001F123B" w:rsidP="00AE6F2B">
      <w:pPr>
        <w:rPr>
          <w:rFonts w:ascii="Times New Roman" w:hAnsi="Times New Roman" w:cs="Times New Roman"/>
          <w:b/>
          <w:bCs/>
          <w:color w:val="FF0000"/>
          <w:sz w:val="24"/>
          <w:szCs w:val="24"/>
          <w:lang w:val="fr-FR"/>
        </w:rPr>
      </w:pPr>
      <w:r w:rsidRPr="00345913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F) </w:t>
      </w:r>
      <w:r w:rsidRPr="00345913">
        <w:rPr>
          <w:rFonts w:ascii="Times New Roman" w:hAnsi="Times New Roman" w:cs="Times New Roman"/>
          <w:b/>
          <w:bCs/>
          <w:color w:val="FF0000"/>
          <w:sz w:val="24"/>
          <w:szCs w:val="24"/>
          <w:lang w:val="fr-FR"/>
        </w:rPr>
        <w:t xml:space="preserve">On remplace le schéma numérique par : </w:t>
      </w:r>
    </w:p>
    <w:p w14:paraId="79223953" w14:textId="77777777" w:rsidR="001F123B" w:rsidRPr="00345913" w:rsidRDefault="001F123B" w:rsidP="00AE6F2B">
      <w:pPr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</w:p>
    <w:p w14:paraId="57E690F2" w14:textId="26E77342" w:rsidR="001F123B" w:rsidRPr="00345913" w:rsidRDefault="005B18FE" w:rsidP="006247A7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913">
        <w:rPr>
          <w:rFonts w:ascii="Times New Roman" w:hAnsi="Times New Roman" w:cs="Times New Roman"/>
          <w:position w:val="-70"/>
          <w:sz w:val="24"/>
          <w:szCs w:val="24"/>
        </w:rPr>
        <w:object w:dxaOrig="2480" w:dyaOrig="1520" w14:anchorId="379512D6">
          <v:shape id="_x0000_i1228" type="#_x0000_t75" style="width:126pt;height:78pt" o:ole="">
            <v:imagedata r:id="rId108" o:title=""/>
          </v:shape>
          <o:OLEObject Type="Embed" ProgID="Equation.DSMT4" ShapeID="_x0000_i1228" DrawAspect="Content" ObjectID="_1727169386" r:id="rId109"/>
        </w:object>
      </w:r>
      <w:r w:rsidR="006247A7" w:rsidRPr="00345913">
        <w:rPr>
          <w:rFonts w:ascii="Times New Roman" w:hAnsi="Times New Roman" w:cs="Times New Roman"/>
          <w:sz w:val="24"/>
          <w:szCs w:val="24"/>
        </w:rPr>
        <w:t>(37)</w:t>
      </w:r>
    </w:p>
    <w:p w14:paraId="0C3FAC8E" w14:textId="5AE1A712" w:rsidR="005B18FE" w:rsidRPr="00345913" w:rsidRDefault="005B18FE" w:rsidP="005B18F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proofErr w:type="gramStart"/>
      <w:r w:rsidRPr="00345913">
        <w:rPr>
          <w:rFonts w:ascii="Times New Roman" w:hAnsi="Times New Roman" w:cs="Times New Roman"/>
          <w:b/>
          <w:bCs/>
          <w:color w:val="FF0000"/>
          <w:sz w:val="24"/>
          <w:szCs w:val="24"/>
          <w:lang w:val="fr-FR"/>
        </w:rPr>
        <w:t>refaire</w:t>
      </w:r>
      <w:proofErr w:type="gramEnd"/>
      <w:r w:rsidRPr="00345913">
        <w:rPr>
          <w:rFonts w:ascii="Times New Roman" w:hAnsi="Times New Roman" w:cs="Times New Roman"/>
          <w:b/>
          <w:bCs/>
          <w:color w:val="FF0000"/>
          <w:sz w:val="24"/>
          <w:szCs w:val="24"/>
          <w:lang w:val="fr-FR"/>
        </w:rPr>
        <w:t xml:space="preserve"> </w:t>
      </w:r>
      <w:proofErr w:type="spellStart"/>
      <w:r w:rsidRPr="00345913">
        <w:rPr>
          <w:rFonts w:ascii="Times New Roman" w:hAnsi="Times New Roman" w:cs="Times New Roman"/>
          <w:b/>
          <w:bCs/>
          <w:color w:val="FF0000"/>
          <w:sz w:val="24"/>
          <w:szCs w:val="24"/>
          <w:lang w:val="fr-FR"/>
        </w:rPr>
        <w:t>verification</w:t>
      </w:r>
      <w:proofErr w:type="spellEnd"/>
      <w:r w:rsidRPr="00345913">
        <w:rPr>
          <w:rFonts w:ascii="Times New Roman" w:hAnsi="Times New Roman" w:cs="Times New Roman"/>
          <w:b/>
          <w:bCs/>
          <w:color w:val="FF0000"/>
          <w:sz w:val="24"/>
          <w:szCs w:val="24"/>
          <w:lang w:val="fr-FR"/>
        </w:rPr>
        <w:t xml:space="preserve"> </w:t>
      </w:r>
    </w:p>
    <w:p w14:paraId="73F7D788" w14:textId="57A0D9CD" w:rsidR="005B18FE" w:rsidRPr="00345913" w:rsidRDefault="005B18FE" w:rsidP="005B18F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proofErr w:type="gramStart"/>
      <w:r w:rsidRPr="00345913">
        <w:rPr>
          <w:rFonts w:ascii="Times New Roman" w:hAnsi="Times New Roman" w:cs="Times New Roman"/>
          <w:b/>
          <w:bCs/>
          <w:color w:val="FF0000"/>
          <w:sz w:val="24"/>
          <w:szCs w:val="24"/>
          <w:lang w:val="fr-FR"/>
        </w:rPr>
        <w:t>qu’</w:t>
      </w:r>
      <w:proofErr w:type="spellStart"/>
      <w:r w:rsidRPr="00345913">
        <w:rPr>
          <w:rFonts w:ascii="Times New Roman" w:hAnsi="Times New Roman" w:cs="Times New Roman"/>
          <w:b/>
          <w:bCs/>
          <w:color w:val="FF0000"/>
          <w:sz w:val="24"/>
          <w:szCs w:val="24"/>
          <w:lang w:val="fr-FR"/>
        </w:rPr>
        <w:t>est</w:t>
      </w:r>
      <w:proofErr w:type="gramEnd"/>
      <w:r w:rsidRPr="00345913">
        <w:rPr>
          <w:rFonts w:ascii="Times New Roman" w:hAnsi="Times New Roman" w:cs="Times New Roman"/>
          <w:b/>
          <w:bCs/>
          <w:color w:val="FF0000"/>
          <w:sz w:val="24"/>
          <w:szCs w:val="24"/>
          <w:lang w:val="fr-FR"/>
        </w:rPr>
        <w:t xml:space="preserve"> ce</w:t>
      </w:r>
      <w:proofErr w:type="spellEnd"/>
      <w:r w:rsidRPr="00345913">
        <w:rPr>
          <w:rFonts w:ascii="Times New Roman" w:hAnsi="Times New Roman" w:cs="Times New Roman"/>
          <w:b/>
          <w:bCs/>
          <w:color w:val="FF0000"/>
          <w:sz w:val="24"/>
          <w:szCs w:val="24"/>
          <w:lang w:val="fr-FR"/>
        </w:rPr>
        <w:t xml:space="preserve"> qu’on constate</w:t>
      </w:r>
    </w:p>
    <w:p w14:paraId="1A719C48" w14:textId="77777777" w:rsidR="005B18FE" w:rsidRPr="00345913" w:rsidRDefault="005B18FE" w:rsidP="005B18FE">
      <w:pPr>
        <w:pStyle w:val="ListParagraph"/>
        <w:rPr>
          <w:rFonts w:ascii="Times New Roman" w:hAnsi="Times New Roman" w:cs="Times New Roman"/>
          <w:sz w:val="24"/>
          <w:szCs w:val="24"/>
          <w:lang w:val="fr-FR"/>
        </w:rPr>
      </w:pPr>
    </w:p>
    <w:sectPr w:rsidR="005B18FE" w:rsidRPr="0034591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57ED3A" w14:textId="77777777" w:rsidR="00EF3B5F" w:rsidRDefault="00EF3B5F" w:rsidP="006247A7">
      <w:pPr>
        <w:spacing w:after="0" w:line="240" w:lineRule="auto"/>
      </w:pPr>
      <w:r>
        <w:separator/>
      </w:r>
    </w:p>
  </w:endnote>
  <w:endnote w:type="continuationSeparator" w:id="0">
    <w:p w14:paraId="51ED8070" w14:textId="77777777" w:rsidR="00EF3B5F" w:rsidRDefault="00EF3B5F" w:rsidP="006247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4D343B" w14:textId="77777777" w:rsidR="00EF3B5F" w:rsidRDefault="00EF3B5F" w:rsidP="006247A7">
      <w:pPr>
        <w:spacing w:after="0" w:line="240" w:lineRule="auto"/>
      </w:pPr>
      <w:r>
        <w:separator/>
      </w:r>
    </w:p>
  </w:footnote>
  <w:footnote w:type="continuationSeparator" w:id="0">
    <w:p w14:paraId="388DE11A" w14:textId="77777777" w:rsidR="00EF3B5F" w:rsidRDefault="00EF3B5F" w:rsidP="006247A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B9D5B89"/>
    <w:multiLevelType w:val="hybridMultilevel"/>
    <w:tmpl w:val="EBE0AB8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1CA5746"/>
    <w:multiLevelType w:val="hybridMultilevel"/>
    <w:tmpl w:val="083C38FE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98521169">
    <w:abstractNumId w:val="0"/>
  </w:num>
  <w:num w:numId="2" w16cid:durableId="19153135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1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1AB7"/>
    <w:rsid w:val="0008242D"/>
    <w:rsid w:val="001F123B"/>
    <w:rsid w:val="00345913"/>
    <w:rsid w:val="00444F9E"/>
    <w:rsid w:val="005B18FE"/>
    <w:rsid w:val="00602B7A"/>
    <w:rsid w:val="006247A7"/>
    <w:rsid w:val="00640F36"/>
    <w:rsid w:val="006812BB"/>
    <w:rsid w:val="00692D2C"/>
    <w:rsid w:val="00766C37"/>
    <w:rsid w:val="007A6D92"/>
    <w:rsid w:val="007D2AE5"/>
    <w:rsid w:val="00842412"/>
    <w:rsid w:val="008A1AB7"/>
    <w:rsid w:val="008B287F"/>
    <w:rsid w:val="00A26729"/>
    <w:rsid w:val="00A82954"/>
    <w:rsid w:val="00AE6F2B"/>
    <w:rsid w:val="00B947D5"/>
    <w:rsid w:val="00BE1578"/>
    <w:rsid w:val="00CA370D"/>
    <w:rsid w:val="00D00AAA"/>
    <w:rsid w:val="00DA6A85"/>
    <w:rsid w:val="00DE4858"/>
    <w:rsid w:val="00E218E6"/>
    <w:rsid w:val="00E37C6C"/>
    <w:rsid w:val="00EA552C"/>
    <w:rsid w:val="00EC0733"/>
    <w:rsid w:val="00EF3B5F"/>
    <w:rsid w:val="00EF78C6"/>
    <w:rsid w:val="00F3731A"/>
    <w:rsid w:val="00F90E15"/>
    <w:rsid w:val="00F927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3182EA13"/>
  <w15:chartTrackingRefBased/>
  <w15:docId w15:val="{695FEF7A-6BDC-4CB5-BF36-DEE6660239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fr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66C37"/>
    <w:pPr>
      <w:ind w:left="720"/>
      <w:contextualSpacing/>
    </w:pPr>
  </w:style>
  <w:style w:type="table" w:styleId="TableGrid">
    <w:name w:val="Table Grid"/>
    <w:basedOn w:val="TableNormal"/>
    <w:uiPriority w:val="39"/>
    <w:rsid w:val="00AE6F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6247A7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6247A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247A7"/>
    <w:rPr>
      <w:lang w:val="fr-CA"/>
    </w:rPr>
  </w:style>
  <w:style w:type="paragraph" w:styleId="Footer">
    <w:name w:val="footer"/>
    <w:basedOn w:val="Normal"/>
    <w:link w:val="FooterChar"/>
    <w:uiPriority w:val="99"/>
    <w:unhideWhenUsed/>
    <w:rsid w:val="006247A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247A7"/>
    <w:rPr>
      <w:lang w:val="fr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8</Pages>
  <Words>858</Words>
  <Characters>4722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ussem Eddine Younes</dc:creator>
  <cp:keywords/>
  <dc:description/>
  <cp:lastModifiedBy>Houssem Eddine Younes</cp:lastModifiedBy>
  <cp:revision>9</cp:revision>
  <dcterms:created xsi:type="dcterms:W3CDTF">2022-10-13T14:34:00Z</dcterms:created>
  <dcterms:modified xsi:type="dcterms:W3CDTF">2022-10-13T16:13:00Z</dcterms:modified>
</cp:coreProperties>
</file>